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953395" w14:textId="77777777" w:rsidR="00723271" w:rsidRPr="00EE19B0" w:rsidRDefault="00723271" w:rsidP="001A2665">
      <w:pPr>
        <w:spacing w:after="240"/>
        <w:rPr>
          <w:b/>
          <w:color w:val="632423" w:themeColor="accent2" w:themeShade="80"/>
          <w:sz w:val="44"/>
        </w:rPr>
      </w:pPr>
      <w:r w:rsidRPr="00EE19B0">
        <w:rPr>
          <w:b/>
          <w:i/>
          <w:color w:val="632423" w:themeColor="accent2" w:themeShade="80"/>
          <w:sz w:val="44"/>
        </w:rPr>
        <w:t xml:space="preserve">Lecture </w:t>
      </w:r>
      <w:r w:rsidRPr="005F0D2C">
        <w:rPr>
          <w:b/>
          <w:i/>
          <w:color w:val="632423" w:themeColor="accent2" w:themeShade="80"/>
          <w:sz w:val="44"/>
        </w:rPr>
        <w:t>R</w:t>
      </w:r>
      <w:r w:rsidRPr="00EE19B0">
        <w:rPr>
          <w:b/>
          <w:color w:val="632423" w:themeColor="accent2" w:themeShade="80"/>
          <w:sz w:val="44"/>
        </w:rPr>
        <w:t xml:space="preserve"> </w:t>
      </w:r>
      <w:r w:rsidRPr="00EE19B0">
        <w:rPr>
          <w:b/>
          <w:color w:val="632423" w:themeColor="accent2" w:themeShade="80"/>
          <w:sz w:val="44"/>
        </w:rPr>
        <w:sym w:font="Symbol" w:char="F02D"/>
      </w:r>
      <w:r w:rsidRPr="00EE19B0">
        <w:rPr>
          <w:b/>
          <w:color w:val="632423" w:themeColor="accent2" w:themeShade="80"/>
          <w:sz w:val="44"/>
        </w:rPr>
        <w:t xml:space="preserve"> Calculus I </w:t>
      </w:r>
      <w:r w:rsidRPr="00EE19B0">
        <w:rPr>
          <w:b/>
          <w:color w:val="632423" w:themeColor="accent2" w:themeShade="80"/>
          <w:sz w:val="44"/>
        </w:rPr>
        <w:sym w:font="Symbol" w:char="F02D"/>
      </w:r>
      <w:r w:rsidRPr="00EE19B0">
        <w:rPr>
          <w:b/>
          <w:color w:val="632423" w:themeColor="accent2" w:themeShade="80"/>
          <w:sz w:val="44"/>
        </w:rPr>
        <w:t xml:space="preserve"> Review</w:t>
      </w:r>
    </w:p>
    <w:p w14:paraId="3AE8A41C" w14:textId="77777777" w:rsidR="00723271" w:rsidRDefault="00723271" w:rsidP="001A2665"/>
    <w:p w14:paraId="09EC9CDE" w14:textId="77777777" w:rsidR="00723271" w:rsidRDefault="00723271" w:rsidP="001A2665">
      <w:pPr>
        <w:spacing w:after="360"/>
        <w:rPr>
          <w:b/>
          <w:color w:val="000099"/>
          <w:sz w:val="32"/>
        </w:rPr>
      </w:pPr>
      <w:r w:rsidRPr="000E2B86">
        <w:rPr>
          <w:b/>
          <w:i/>
          <w:color w:val="000099"/>
          <w:sz w:val="32"/>
        </w:rPr>
        <w:t xml:space="preserve">Section </w:t>
      </w:r>
      <w:r w:rsidRPr="005F0D2C">
        <w:rPr>
          <w:b/>
          <w:i/>
          <w:color w:val="000099"/>
          <w:sz w:val="32"/>
          <w:szCs w:val="36"/>
        </w:rPr>
        <w:t>R</w:t>
      </w:r>
      <w:r w:rsidRPr="000E2B86">
        <w:rPr>
          <w:b/>
          <w:color w:val="000099"/>
          <w:sz w:val="32"/>
          <w:szCs w:val="36"/>
        </w:rPr>
        <w:t>.</w:t>
      </w:r>
      <w:r>
        <w:rPr>
          <w:b/>
          <w:color w:val="000099"/>
          <w:sz w:val="32"/>
          <w:szCs w:val="36"/>
        </w:rPr>
        <w:t>1</w:t>
      </w:r>
      <w:r w:rsidRPr="000E2B86">
        <w:rPr>
          <w:b/>
          <w:color w:val="000099"/>
          <w:sz w:val="32"/>
          <w:szCs w:val="36"/>
        </w:rPr>
        <w:t xml:space="preserve"> </w:t>
      </w:r>
      <w:r w:rsidRPr="000E2B86">
        <w:rPr>
          <w:b/>
          <w:color w:val="000099"/>
          <w:sz w:val="36"/>
          <w:szCs w:val="36"/>
        </w:rPr>
        <w:t>– Derivative</w:t>
      </w:r>
    </w:p>
    <w:p w14:paraId="554AAA31" w14:textId="77777777" w:rsidR="00723271" w:rsidRPr="009B4F30" w:rsidRDefault="00723271" w:rsidP="001A2665">
      <w:pPr>
        <w:tabs>
          <w:tab w:val="left" w:pos="1980"/>
          <w:tab w:val="left" w:pos="3600"/>
        </w:tabs>
        <w:rPr>
          <w:b/>
          <w:i/>
          <w:color w:val="000099"/>
          <w:szCs w:val="24"/>
        </w:rPr>
      </w:pPr>
      <w:r w:rsidRPr="009B4F30">
        <w:rPr>
          <w:b/>
          <w:i/>
          <w:color w:val="000099"/>
          <w:sz w:val="28"/>
          <w:szCs w:val="24"/>
        </w:rPr>
        <w:t>Constant Rule</w:t>
      </w:r>
    </w:p>
    <w:p w14:paraId="2C7006D3" w14:textId="77777777" w:rsidR="00723271" w:rsidRPr="003B27A7" w:rsidRDefault="00723271" w:rsidP="001A2665">
      <w:pPr>
        <w:ind w:left="1800"/>
      </w:pPr>
      <w:r w:rsidRPr="001E45B4">
        <w:rPr>
          <w:position w:val="-20"/>
        </w:rPr>
        <w:object w:dxaOrig="1040" w:dyaOrig="520" w14:anchorId="484E52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6pt;height:26.4pt" o:ole="">
            <v:imagedata r:id="rId8" o:title=""/>
          </v:shape>
          <o:OLEObject Type="Embed" ProgID="Equation.DSMT4" ShapeID="_x0000_i1025" DrawAspect="Content" ObjectID="_1650920008" r:id="rId9"/>
        </w:object>
      </w:r>
      <w:r w:rsidRPr="00CE6C9D">
        <w:t xml:space="preserve"> </w:t>
      </w:r>
      <w:r w:rsidRPr="00CE6C9D">
        <w:tab/>
      </w:r>
      <w:r w:rsidRPr="00B81507">
        <w:rPr>
          <w:i/>
        </w:rPr>
        <w:t>c</w:t>
      </w:r>
      <w:r w:rsidRPr="003B27A7">
        <w:t xml:space="preserve"> is constant</w:t>
      </w:r>
    </w:p>
    <w:p w14:paraId="60C28B24" w14:textId="77777777" w:rsidR="00723271" w:rsidRPr="00CE6C9D" w:rsidRDefault="00723271" w:rsidP="001A2665">
      <w:pPr>
        <w:rPr>
          <w:szCs w:val="24"/>
        </w:rPr>
      </w:pPr>
    </w:p>
    <w:p w14:paraId="2260D0A7" w14:textId="77777777" w:rsidR="00723271" w:rsidRPr="001E45B4" w:rsidRDefault="00723271" w:rsidP="001A2665">
      <w:pPr>
        <w:spacing w:after="120"/>
        <w:rPr>
          <w:b/>
          <w:i/>
          <w:sz w:val="28"/>
          <w:szCs w:val="24"/>
        </w:rPr>
      </w:pPr>
      <w:r w:rsidRPr="001E45B4">
        <w:rPr>
          <w:b/>
          <w:i/>
          <w:sz w:val="28"/>
          <w:szCs w:val="24"/>
        </w:rPr>
        <w:t>Example</w:t>
      </w:r>
    </w:p>
    <w:p w14:paraId="773151B5" w14:textId="77777777" w:rsidR="00723271" w:rsidRPr="00CE6C9D" w:rsidRDefault="00723271" w:rsidP="001A2665">
      <w:pPr>
        <w:spacing w:line="360" w:lineRule="auto"/>
        <w:rPr>
          <w:szCs w:val="24"/>
        </w:rPr>
      </w:pPr>
      <w:r w:rsidRPr="00CE6C9D">
        <w:rPr>
          <w:szCs w:val="24"/>
        </w:rPr>
        <w:t>Find the derivative:</w:t>
      </w:r>
    </w:p>
    <w:p w14:paraId="3A18920D" w14:textId="77777777" w:rsidR="00723271" w:rsidRPr="00CE6C9D" w:rsidRDefault="00723271" w:rsidP="00E512D6">
      <w:pPr>
        <w:pStyle w:val="ListParagraph"/>
        <w:numPr>
          <w:ilvl w:val="0"/>
          <w:numId w:val="89"/>
        </w:numPr>
        <w:tabs>
          <w:tab w:val="left" w:pos="2880"/>
        </w:tabs>
        <w:spacing w:line="360" w:lineRule="auto"/>
        <w:rPr>
          <w:szCs w:val="24"/>
        </w:rPr>
      </w:pPr>
      <w:r w:rsidRPr="001E45B4">
        <w:rPr>
          <w:position w:val="-10"/>
          <w:szCs w:val="24"/>
        </w:rPr>
        <w:object w:dxaOrig="1040" w:dyaOrig="320" w14:anchorId="7FBC8572">
          <v:shape id="_x0000_i1026" type="#_x0000_t75" style="width:51.6pt;height:15.6pt" o:ole="">
            <v:imagedata r:id="rId10" o:title=""/>
          </v:shape>
          <o:OLEObject Type="Embed" ProgID="Equation.DSMT4" ShapeID="_x0000_i1026" DrawAspect="Content" ObjectID="_1650920009" r:id="rId11"/>
        </w:object>
      </w:r>
      <w:r w:rsidRPr="00CE6C9D">
        <w:rPr>
          <w:szCs w:val="24"/>
        </w:rPr>
        <w:tab/>
      </w:r>
      <w:r w:rsidRPr="001E45B4">
        <w:rPr>
          <w:position w:val="-10"/>
          <w:szCs w:val="24"/>
        </w:rPr>
        <w:object w:dxaOrig="940" w:dyaOrig="320" w14:anchorId="7E58578D">
          <v:shape id="_x0000_i1027" type="#_x0000_t75" style="width:47.7pt;height:15.6pt" o:ole="">
            <v:imagedata r:id="rId12" o:title=""/>
          </v:shape>
          <o:OLEObject Type="Embed" ProgID="Equation.DSMT4" ShapeID="_x0000_i1027" DrawAspect="Content" ObjectID="_1650920010" r:id="rId13"/>
        </w:object>
      </w:r>
    </w:p>
    <w:p w14:paraId="5BA7DBF5" w14:textId="77777777" w:rsidR="00723271" w:rsidRPr="00CE6C9D" w:rsidRDefault="00723271" w:rsidP="00E512D6">
      <w:pPr>
        <w:pStyle w:val="ListParagraph"/>
        <w:numPr>
          <w:ilvl w:val="0"/>
          <w:numId w:val="89"/>
        </w:numPr>
        <w:tabs>
          <w:tab w:val="left" w:pos="2880"/>
        </w:tabs>
        <w:spacing w:line="360" w:lineRule="auto"/>
        <w:rPr>
          <w:szCs w:val="24"/>
        </w:rPr>
      </w:pPr>
      <w:r w:rsidRPr="008F413B">
        <w:rPr>
          <w:i/>
          <w:szCs w:val="24"/>
        </w:rPr>
        <w:t>y</w:t>
      </w:r>
      <w:r w:rsidRPr="00CE6C9D">
        <w:rPr>
          <w:szCs w:val="24"/>
        </w:rPr>
        <w:t xml:space="preserve"> = π</w:t>
      </w:r>
      <w:r w:rsidRPr="00CE6C9D">
        <w:rPr>
          <w:szCs w:val="24"/>
        </w:rPr>
        <w:tab/>
      </w:r>
      <w:r w:rsidRPr="001E45B4">
        <w:rPr>
          <w:position w:val="-10"/>
          <w:szCs w:val="24"/>
        </w:rPr>
        <w:object w:dxaOrig="620" w:dyaOrig="320" w14:anchorId="1E23C738">
          <v:shape id="_x0000_i1028" type="#_x0000_t75" style="width:30.6pt;height:15.6pt" o:ole="">
            <v:imagedata r:id="rId14" o:title=""/>
          </v:shape>
          <o:OLEObject Type="Embed" ProgID="Equation.DSMT4" ShapeID="_x0000_i1028" DrawAspect="Content" ObjectID="_1650920011" r:id="rId15"/>
        </w:object>
      </w:r>
    </w:p>
    <w:p w14:paraId="51AE1AAC" w14:textId="77777777" w:rsidR="00723271" w:rsidRPr="00CE6C9D" w:rsidRDefault="00723271" w:rsidP="00E512D6">
      <w:pPr>
        <w:pStyle w:val="ListParagraph"/>
        <w:numPr>
          <w:ilvl w:val="0"/>
          <w:numId w:val="89"/>
        </w:numPr>
        <w:tabs>
          <w:tab w:val="left" w:pos="2880"/>
        </w:tabs>
        <w:spacing w:line="360" w:lineRule="auto"/>
        <w:rPr>
          <w:szCs w:val="24"/>
        </w:rPr>
      </w:pPr>
      <w:r w:rsidRPr="008F413B">
        <w:rPr>
          <w:i/>
          <w:szCs w:val="24"/>
        </w:rPr>
        <w:t>g</w:t>
      </w:r>
      <w:r w:rsidRPr="00CE6C9D">
        <w:rPr>
          <w:szCs w:val="24"/>
        </w:rPr>
        <w:t>(</w:t>
      </w:r>
      <w:r w:rsidRPr="008F413B">
        <w:rPr>
          <w:i/>
          <w:szCs w:val="24"/>
        </w:rPr>
        <w:t>w</w:t>
      </w:r>
      <w:r w:rsidRPr="00CE6C9D">
        <w:rPr>
          <w:szCs w:val="24"/>
        </w:rPr>
        <w:t>) =</w:t>
      </w:r>
      <w:r w:rsidRPr="001E45B4">
        <w:rPr>
          <w:position w:val="-8"/>
          <w:szCs w:val="24"/>
        </w:rPr>
        <w:object w:dxaOrig="360" w:dyaOrig="360" w14:anchorId="5D9E60B8">
          <v:shape id="_x0000_i1029" type="#_x0000_t75" style="width:18.9pt;height:18.9pt" o:ole="">
            <v:imagedata r:id="rId16" o:title=""/>
          </v:shape>
          <o:OLEObject Type="Embed" ProgID="Equation.DSMT4" ShapeID="_x0000_i1029" DrawAspect="Content" ObjectID="_1650920012" r:id="rId17"/>
        </w:object>
      </w:r>
      <w:r w:rsidRPr="00CE6C9D">
        <w:rPr>
          <w:szCs w:val="24"/>
        </w:rPr>
        <w:tab/>
      </w:r>
      <w:r w:rsidRPr="001E45B4">
        <w:rPr>
          <w:position w:val="-10"/>
          <w:szCs w:val="24"/>
        </w:rPr>
        <w:object w:dxaOrig="960" w:dyaOrig="320" w14:anchorId="1FF16796">
          <v:shape id="_x0000_i1030" type="#_x0000_t75" style="width:48.3pt;height:15.6pt" o:ole="">
            <v:imagedata r:id="rId18" o:title=""/>
          </v:shape>
          <o:OLEObject Type="Embed" ProgID="Equation.DSMT4" ShapeID="_x0000_i1030" DrawAspect="Content" ObjectID="_1650920013" r:id="rId19"/>
        </w:object>
      </w:r>
    </w:p>
    <w:p w14:paraId="1F421C11" w14:textId="77777777" w:rsidR="00723271" w:rsidRPr="00CE6C9D" w:rsidRDefault="00723271" w:rsidP="00723271">
      <w:pPr>
        <w:pStyle w:val="ListParagraph"/>
        <w:numPr>
          <w:ilvl w:val="0"/>
          <w:numId w:val="89"/>
        </w:numPr>
        <w:tabs>
          <w:tab w:val="left" w:pos="2880"/>
        </w:tabs>
        <w:rPr>
          <w:szCs w:val="24"/>
        </w:rPr>
      </w:pPr>
      <w:r w:rsidRPr="001E45B4">
        <w:rPr>
          <w:position w:val="-10"/>
          <w:szCs w:val="24"/>
        </w:rPr>
        <w:object w:dxaOrig="1200" w:dyaOrig="320" w14:anchorId="0B1F98D2">
          <v:shape id="_x0000_i1031" type="#_x0000_t75" style="width:59.7pt;height:15.6pt" o:ole="">
            <v:imagedata r:id="rId20" o:title=""/>
          </v:shape>
          <o:OLEObject Type="Embed" ProgID="Equation.DSMT4" ShapeID="_x0000_i1031" DrawAspect="Content" ObjectID="_1650920014" r:id="rId21"/>
        </w:object>
      </w:r>
      <w:r w:rsidRPr="00CE6C9D">
        <w:rPr>
          <w:szCs w:val="24"/>
        </w:rPr>
        <w:tab/>
      </w:r>
      <w:r w:rsidRPr="001E45B4">
        <w:rPr>
          <w:position w:val="-10"/>
          <w:szCs w:val="24"/>
        </w:rPr>
        <w:object w:dxaOrig="840" w:dyaOrig="320" w14:anchorId="56367406">
          <v:shape id="_x0000_i1032" type="#_x0000_t75" style="width:42pt;height:15.6pt" o:ole="">
            <v:imagedata r:id="rId22" o:title=""/>
          </v:shape>
          <o:OLEObject Type="Embed" ProgID="Equation.DSMT4" ShapeID="_x0000_i1032" DrawAspect="Content" ObjectID="_1650920015" r:id="rId23"/>
        </w:object>
      </w:r>
    </w:p>
    <w:p w14:paraId="463B7B03" w14:textId="77777777" w:rsidR="00723271" w:rsidRDefault="00723271" w:rsidP="00FB552A">
      <w:pPr>
        <w:spacing w:line="240" w:lineRule="auto"/>
      </w:pPr>
    </w:p>
    <w:p w14:paraId="72EAFCD3" w14:textId="77777777" w:rsidR="00723271" w:rsidRDefault="00723271" w:rsidP="00FB552A">
      <w:pPr>
        <w:spacing w:line="240" w:lineRule="auto"/>
      </w:pPr>
    </w:p>
    <w:p w14:paraId="3BF22995" w14:textId="77777777" w:rsidR="00723271" w:rsidRPr="009B4F30" w:rsidRDefault="00723271" w:rsidP="001A2665">
      <w:pPr>
        <w:tabs>
          <w:tab w:val="left" w:pos="1980"/>
          <w:tab w:val="left" w:pos="3600"/>
        </w:tabs>
        <w:spacing w:after="120"/>
        <w:rPr>
          <w:i/>
          <w:color w:val="000099"/>
          <w:szCs w:val="24"/>
        </w:rPr>
      </w:pPr>
      <w:r w:rsidRPr="009B4F30">
        <w:rPr>
          <w:b/>
          <w:i/>
          <w:color w:val="000099"/>
          <w:sz w:val="28"/>
          <w:szCs w:val="24"/>
        </w:rPr>
        <w:t>Power Rule</w:t>
      </w:r>
    </w:p>
    <w:p w14:paraId="54320794" w14:textId="77777777" w:rsidR="00723271" w:rsidRDefault="008B59A6" w:rsidP="001A2665">
      <w:pPr>
        <w:ind w:left="1440"/>
        <w:rPr>
          <w:szCs w:val="24"/>
        </w:rPr>
      </w:pPr>
      <w:r w:rsidRPr="008B59A6">
        <w:rPr>
          <w:position w:val="-22"/>
          <w:szCs w:val="24"/>
        </w:rPr>
        <w:object w:dxaOrig="1600" w:dyaOrig="560" w14:anchorId="020DEBD1">
          <v:shape id="_x0000_i1033" type="#_x0000_t75" style="width:80.1pt;height:28.5pt" o:ole="">
            <v:imagedata r:id="rId24" o:title=""/>
          </v:shape>
          <o:OLEObject Type="Embed" ProgID="Equation.DSMT4" ShapeID="_x0000_i1033" DrawAspect="Content" ObjectID="_1650920016" r:id="rId25"/>
        </w:object>
      </w:r>
      <w:r w:rsidR="00723271" w:rsidRPr="00CE6C9D">
        <w:rPr>
          <w:szCs w:val="24"/>
        </w:rPr>
        <w:t xml:space="preserve"> </w:t>
      </w:r>
      <w:r w:rsidR="00723271" w:rsidRPr="00CE6C9D">
        <w:rPr>
          <w:szCs w:val="24"/>
        </w:rPr>
        <w:tab/>
      </w:r>
      <w:r w:rsidR="00723271" w:rsidRPr="001B4F06">
        <w:rPr>
          <w:i/>
          <w:color w:val="000099"/>
          <w:szCs w:val="24"/>
        </w:rPr>
        <w:t>n</w:t>
      </w:r>
      <w:r w:rsidR="00723271" w:rsidRPr="00CE6C9D">
        <w:rPr>
          <w:szCs w:val="24"/>
        </w:rPr>
        <w:t xml:space="preserve"> is any real number </w:t>
      </w:r>
    </w:p>
    <w:p w14:paraId="1E59996D" w14:textId="2ED45761" w:rsidR="00723271" w:rsidRDefault="00723271" w:rsidP="00FB552A">
      <w:pPr>
        <w:spacing w:line="240" w:lineRule="auto"/>
      </w:pPr>
    </w:p>
    <w:p w14:paraId="2328E8A6" w14:textId="77777777" w:rsidR="00BD6994" w:rsidRDefault="00BD6994" w:rsidP="00FB552A">
      <w:pPr>
        <w:spacing w:line="240" w:lineRule="auto"/>
      </w:pPr>
    </w:p>
    <w:p w14:paraId="6E5FAA36" w14:textId="77777777" w:rsidR="00723271" w:rsidRPr="00543456" w:rsidRDefault="00723271" w:rsidP="001A2665">
      <w:pPr>
        <w:spacing w:after="120"/>
        <w:rPr>
          <w:b/>
          <w:i/>
          <w:color w:val="000099"/>
          <w:sz w:val="28"/>
        </w:rPr>
      </w:pPr>
      <w:r w:rsidRPr="00543456">
        <w:rPr>
          <w:b/>
          <w:i/>
          <w:color w:val="000099"/>
          <w:sz w:val="28"/>
        </w:rPr>
        <w:t>Constant Times a Function</w:t>
      </w:r>
    </w:p>
    <w:p w14:paraId="6711BB9F" w14:textId="77777777" w:rsidR="00723271" w:rsidRDefault="00723271" w:rsidP="001A2665">
      <w:pPr>
        <w:ind w:left="1440"/>
      </w:pPr>
      <w:r w:rsidRPr="001E45B4">
        <w:rPr>
          <w:position w:val="-20"/>
        </w:rPr>
        <w:object w:dxaOrig="2020" w:dyaOrig="520" w14:anchorId="6B1C5809">
          <v:shape id="_x0000_i1034" type="#_x0000_t75" style="width:101.1pt;height:26.4pt" o:ole="">
            <v:imagedata r:id="rId26" o:title=""/>
          </v:shape>
          <o:OLEObject Type="Embed" ProgID="Equation.DSMT4" ShapeID="_x0000_i1034" DrawAspect="Content" ObjectID="_1650920017" r:id="rId27"/>
        </w:object>
      </w:r>
    </w:p>
    <w:p w14:paraId="2E57B315" w14:textId="00F286FF" w:rsidR="00723271" w:rsidRDefault="00723271" w:rsidP="00B51A66"/>
    <w:p w14:paraId="733194E3" w14:textId="77777777" w:rsidR="00B51A66" w:rsidRDefault="00B51A66" w:rsidP="00B51A66"/>
    <w:p w14:paraId="757DEAD1" w14:textId="77777777" w:rsidR="00723271" w:rsidRPr="001E45B4" w:rsidRDefault="00723271" w:rsidP="001A2665">
      <w:pPr>
        <w:spacing w:after="120"/>
        <w:rPr>
          <w:b/>
          <w:i/>
          <w:sz w:val="28"/>
          <w:szCs w:val="24"/>
        </w:rPr>
      </w:pPr>
      <w:r w:rsidRPr="001E45B4">
        <w:rPr>
          <w:b/>
          <w:i/>
          <w:sz w:val="28"/>
          <w:szCs w:val="24"/>
        </w:rPr>
        <w:t>Example</w:t>
      </w:r>
    </w:p>
    <w:p w14:paraId="7AA64AFC" w14:textId="77777777" w:rsidR="00723271" w:rsidRPr="00CE6C9D" w:rsidRDefault="00723271" w:rsidP="00B51A66">
      <w:pPr>
        <w:spacing w:line="360" w:lineRule="auto"/>
        <w:rPr>
          <w:szCs w:val="24"/>
        </w:rPr>
      </w:pPr>
      <w:r w:rsidRPr="00CE6C9D">
        <w:rPr>
          <w:szCs w:val="24"/>
        </w:rPr>
        <w:t>Find the derivative each function</w:t>
      </w:r>
    </w:p>
    <w:p w14:paraId="58979783" w14:textId="77777777" w:rsidR="00723271" w:rsidRPr="007C1E23" w:rsidRDefault="00723271" w:rsidP="00B51A66">
      <w:pPr>
        <w:pStyle w:val="ListParagraph"/>
        <w:numPr>
          <w:ilvl w:val="0"/>
          <w:numId w:val="90"/>
        </w:numPr>
        <w:tabs>
          <w:tab w:val="left" w:pos="630"/>
        </w:tabs>
        <w:spacing w:line="360" w:lineRule="auto"/>
        <w:ind w:left="360"/>
      </w:pPr>
      <w:r w:rsidRPr="001E45B4">
        <w:rPr>
          <w:position w:val="-28"/>
          <w:szCs w:val="24"/>
        </w:rPr>
        <w:object w:dxaOrig="900" w:dyaOrig="600" w14:anchorId="396A4A6F">
          <v:shape id="_x0000_i1035" type="#_x0000_t75" style="width:45pt;height:30pt" o:ole="">
            <v:imagedata r:id="rId28" o:title=""/>
          </v:shape>
          <o:OLEObject Type="Embed" ProgID="Equation.DSMT4" ShapeID="_x0000_i1035" DrawAspect="Content" ObjectID="_1650920018" r:id="rId29"/>
        </w:object>
      </w:r>
    </w:p>
    <w:p w14:paraId="4A9C6112" w14:textId="77777777" w:rsidR="00723271" w:rsidRPr="005F0D2C" w:rsidRDefault="00723271" w:rsidP="00FB552A">
      <w:pPr>
        <w:tabs>
          <w:tab w:val="left" w:pos="360"/>
          <w:tab w:val="left" w:pos="720"/>
          <w:tab w:val="left" w:pos="1440"/>
        </w:tabs>
        <w:ind w:left="360"/>
        <w:rPr>
          <w:b/>
          <w:i/>
          <w:color w:val="943634" w:themeColor="accent2" w:themeShade="BF"/>
          <w:sz w:val="22"/>
          <w:szCs w:val="24"/>
          <w:u w:val="single"/>
        </w:rPr>
      </w:pPr>
      <w:r w:rsidRPr="005F0D2C">
        <w:rPr>
          <w:b/>
          <w:i/>
          <w:color w:val="943634" w:themeColor="accent2" w:themeShade="BF"/>
          <w:position w:val="-22"/>
          <w:sz w:val="22"/>
          <w:szCs w:val="24"/>
          <w:u w:val="single"/>
        </w:rPr>
        <w:t>Solution</w:t>
      </w:r>
    </w:p>
    <w:p w14:paraId="6C44B944" w14:textId="77777777" w:rsidR="00723271" w:rsidRDefault="00723271" w:rsidP="001A2665">
      <w:pPr>
        <w:ind w:left="720"/>
        <w:rPr>
          <w:szCs w:val="24"/>
        </w:rPr>
      </w:pPr>
      <w:r w:rsidRPr="001E45B4">
        <w:rPr>
          <w:position w:val="-20"/>
        </w:rPr>
        <w:object w:dxaOrig="1060" w:dyaOrig="540" w14:anchorId="3DB643CA">
          <v:shape id="_x0000_i1036" type="#_x0000_t75" style="width:53.1pt;height:27.3pt" o:ole="">
            <v:imagedata r:id="rId30" o:title=""/>
          </v:shape>
          <o:OLEObject Type="Embed" ProgID="Equation.DSMT4" ShapeID="_x0000_i1036" DrawAspect="Content" ObjectID="_1650920019" r:id="rId31"/>
        </w:object>
      </w:r>
    </w:p>
    <w:p w14:paraId="688DE5AC" w14:textId="77777777" w:rsidR="008B59A6" w:rsidRDefault="008B59A6" w:rsidP="00FB552A">
      <w:pPr>
        <w:ind w:left="720"/>
        <w:rPr>
          <w:szCs w:val="24"/>
        </w:rPr>
      </w:pPr>
      <w:r w:rsidRPr="001E45B4">
        <w:rPr>
          <w:position w:val="-20"/>
          <w:szCs w:val="24"/>
        </w:rPr>
        <w:object w:dxaOrig="1579" w:dyaOrig="540" w14:anchorId="14537075">
          <v:shape id="_x0000_i1037" type="#_x0000_t75" style="width:78.6pt;height:27.3pt" o:ole="">
            <v:imagedata r:id="rId32" o:title=""/>
          </v:shape>
          <o:OLEObject Type="Embed" ProgID="Equation.DSMT4" ShapeID="_x0000_i1037" DrawAspect="Content" ObjectID="_1650920020" r:id="rId33"/>
        </w:object>
      </w:r>
    </w:p>
    <w:p w14:paraId="23845BB8" w14:textId="0161B828" w:rsidR="00723271" w:rsidRDefault="008B59A6" w:rsidP="008B59A6">
      <w:pPr>
        <w:tabs>
          <w:tab w:val="left" w:pos="990"/>
        </w:tabs>
        <w:ind w:left="720"/>
        <w:rPr>
          <w:szCs w:val="24"/>
        </w:rPr>
      </w:pPr>
      <w:r>
        <w:rPr>
          <w:szCs w:val="24"/>
        </w:rPr>
        <w:tab/>
      </w:r>
      <w:r w:rsidRPr="008B59A6">
        <w:rPr>
          <w:position w:val="-36"/>
          <w:szCs w:val="24"/>
        </w:rPr>
        <w:object w:dxaOrig="1040" w:dyaOrig="700" w14:anchorId="600DE456">
          <v:shape id="_x0000_i1038" type="#_x0000_t75" style="width:51.3pt;height:35.4pt" o:ole="">
            <v:imagedata r:id="rId34" o:title=""/>
          </v:shape>
          <o:OLEObject Type="Embed" ProgID="Equation.DSMT4" ShapeID="_x0000_i1038" DrawAspect="Content" ObjectID="_1650920021" r:id="rId35"/>
        </w:object>
      </w:r>
    </w:p>
    <w:p w14:paraId="359F7CC8" w14:textId="77777777" w:rsidR="008B59A6" w:rsidRPr="00FB552A" w:rsidRDefault="008B59A6" w:rsidP="00FB552A">
      <w:pPr>
        <w:ind w:left="720"/>
        <w:rPr>
          <w:position w:val="-30"/>
          <w:szCs w:val="24"/>
        </w:rPr>
      </w:pPr>
    </w:p>
    <w:p w14:paraId="27BF589E" w14:textId="77777777" w:rsidR="00723271" w:rsidRPr="00CE6C9D" w:rsidRDefault="00723271" w:rsidP="00FB552A">
      <w:pPr>
        <w:tabs>
          <w:tab w:val="left" w:pos="2880"/>
        </w:tabs>
        <w:rPr>
          <w:position w:val="-36"/>
          <w:szCs w:val="24"/>
        </w:rPr>
      </w:pPr>
      <w:r w:rsidRPr="00E07479">
        <w:rPr>
          <w:i/>
          <w:szCs w:val="24"/>
        </w:rPr>
        <w:lastRenderedPageBreak/>
        <w:t>b.</w:t>
      </w:r>
      <w:r w:rsidRPr="00CE6C9D">
        <w:rPr>
          <w:szCs w:val="24"/>
        </w:rPr>
        <w:t xml:space="preserve"> </w:t>
      </w:r>
      <w:r w:rsidRPr="001E45B4">
        <w:rPr>
          <w:position w:val="-10"/>
          <w:szCs w:val="24"/>
        </w:rPr>
        <w:object w:dxaOrig="800" w:dyaOrig="440" w14:anchorId="0FFD9B0D">
          <v:shape id="_x0000_i1039" type="#_x0000_t75" style="width:38.7pt;height:21.9pt" o:ole="">
            <v:imagedata r:id="rId36" o:title=""/>
          </v:shape>
          <o:OLEObject Type="Embed" ProgID="Equation.DSMT4" ShapeID="_x0000_i1039" DrawAspect="Content" ObjectID="_1650920022" r:id="rId37"/>
        </w:object>
      </w:r>
    </w:p>
    <w:p w14:paraId="72B776C5" w14:textId="77777777" w:rsidR="00723271" w:rsidRPr="005F0D2C" w:rsidRDefault="00723271" w:rsidP="00FB552A">
      <w:pPr>
        <w:tabs>
          <w:tab w:val="left" w:pos="360"/>
        </w:tabs>
        <w:spacing w:line="360" w:lineRule="auto"/>
        <w:rPr>
          <w:b/>
          <w:i/>
          <w:color w:val="943634" w:themeColor="accent2" w:themeShade="BF"/>
          <w:sz w:val="22"/>
          <w:szCs w:val="24"/>
          <w:u w:val="single"/>
        </w:rPr>
      </w:pPr>
      <w:r w:rsidRPr="005F0D2C">
        <w:rPr>
          <w:color w:val="943634" w:themeColor="accent2" w:themeShade="BF"/>
          <w:position w:val="-36"/>
          <w:szCs w:val="24"/>
        </w:rPr>
        <w:tab/>
      </w:r>
      <w:r w:rsidRPr="005F0D2C">
        <w:rPr>
          <w:b/>
          <w:i/>
          <w:color w:val="943634" w:themeColor="accent2" w:themeShade="BF"/>
          <w:position w:val="-22"/>
          <w:sz w:val="22"/>
          <w:szCs w:val="24"/>
          <w:u w:val="single"/>
        </w:rPr>
        <w:t>Solution</w:t>
      </w:r>
    </w:p>
    <w:p w14:paraId="03544773" w14:textId="77777777" w:rsidR="00723271" w:rsidRDefault="00723271" w:rsidP="001A2665">
      <w:pPr>
        <w:tabs>
          <w:tab w:val="left" w:pos="720"/>
        </w:tabs>
        <w:rPr>
          <w:szCs w:val="24"/>
        </w:rPr>
      </w:pPr>
      <w:r>
        <w:rPr>
          <w:position w:val="-36"/>
          <w:szCs w:val="24"/>
        </w:rPr>
        <w:tab/>
      </w:r>
      <w:r w:rsidRPr="001E45B4">
        <w:rPr>
          <w:position w:val="-10"/>
          <w:szCs w:val="24"/>
        </w:rPr>
        <w:object w:dxaOrig="880" w:dyaOrig="440" w14:anchorId="0F31F31B">
          <v:shape id="_x0000_i1040" type="#_x0000_t75" style="width:44.1pt;height:21.9pt" o:ole="">
            <v:imagedata r:id="rId38" o:title=""/>
          </v:shape>
          <o:OLEObject Type="Embed" ProgID="Equation.DSMT4" ShapeID="_x0000_i1040" DrawAspect="Content" ObjectID="_1650920023" r:id="rId39"/>
        </w:object>
      </w:r>
    </w:p>
    <w:p w14:paraId="2D4F0603" w14:textId="5A6DF904" w:rsidR="00264107" w:rsidRDefault="00723271" w:rsidP="00FB552A">
      <w:pPr>
        <w:tabs>
          <w:tab w:val="left" w:pos="720"/>
        </w:tabs>
        <w:spacing w:line="240" w:lineRule="auto"/>
        <w:rPr>
          <w:szCs w:val="24"/>
        </w:rPr>
      </w:pPr>
      <w:r>
        <w:rPr>
          <w:szCs w:val="24"/>
        </w:rPr>
        <w:tab/>
      </w:r>
      <w:r w:rsidR="00264107" w:rsidRPr="001E45B4">
        <w:rPr>
          <w:position w:val="-20"/>
          <w:szCs w:val="24"/>
        </w:rPr>
        <w:object w:dxaOrig="1520" w:dyaOrig="540" w14:anchorId="0A47FAD3">
          <v:shape id="_x0000_i1041" type="#_x0000_t75" style="width:75pt;height:27.3pt" o:ole="">
            <v:imagedata r:id="rId40" o:title=""/>
          </v:shape>
          <o:OLEObject Type="Embed" ProgID="Equation.DSMT4" ShapeID="_x0000_i1041" DrawAspect="Content" ObjectID="_1650920024" r:id="rId41"/>
        </w:object>
      </w:r>
    </w:p>
    <w:p w14:paraId="6B54D8F5" w14:textId="6AEEC0BA" w:rsidR="00264107" w:rsidRDefault="00264107" w:rsidP="00264107">
      <w:pPr>
        <w:tabs>
          <w:tab w:val="left" w:pos="1080"/>
        </w:tabs>
        <w:spacing w:line="240" w:lineRule="auto"/>
        <w:rPr>
          <w:position w:val="-36"/>
          <w:szCs w:val="24"/>
        </w:rPr>
      </w:pPr>
      <w:r>
        <w:rPr>
          <w:position w:val="-36"/>
          <w:szCs w:val="24"/>
        </w:rPr>
        <w:tab/>
      </w:r>
      <w:r w:rsidRPr="001E45B4">
        <w:rPr>
          <w:position w:val="-20"/>
          <w:szCs w:val="24"/>
        </w:rPr>
        <w:object w:dxaOrig="1040" w:dyaOrig="540" w14:anchorId="47F707B0">
          <v:shape id="_x0000_i1042" type="#_x0000_t75" style="width:51.6pt;height:27.3pt" o:ole="">
            <v:imagedata r:id="rId42" o:title=""/>
          </v:shape>
          <o:OLEObject Type="Embed" ProgID="Equation.DSMT4" ShapeID="_x0000_i1042" DrawAspect="Content" ObjectID="_1650920025" r:id="rId43"/>
        </w:object>
      </w:r>
    </w:p>
    <w:p w14:paraId="5345BF33" w14:textId="203E38BC" w:rsidR="00723271" w:rsidRDefault="00723271" w:rsidP="00264107">
      <w:pPr>
        <w:tabs>
          <w:tab w:val="left" w:pos="1080"/>
        </w:tabs>
        <w:spacing w:line="240" w:lineRule="auto"/>
        <w:rPr>
          <w:szCs w:val="24"/>
        </w:rPr>
      </w:pPr>
      <w:r>
        <w:rPr>
          <w:position w:val="-36"/>
          <w:szCs w:val="24"/>
        </w:rPr>
        <w:tab/>
      </w:r>
      <w:r w:rsidR="00264107" w:rsidRPr="001E45B4">
        <w:rPr>
          <w:position w:val="-42"/>
          <w:szCs w:val="24"/>
        </w:rPr>
        <w:object w:dxaOrig="1120" w:dyaOrig="740" w14:anchorId="4A6717EB">
          <v:shape id="_x0000_i1043" type="#_x0000_t75" style="width:56.4pt;height:36.6pt" o:ole="">
            <v:imagedata r:id="rId44" o:title=""/>
          </v:shape>
          <o:OLEObject Type="Embed" ProgID="Equation.DSMT4" ShapeID="_x0000_i1043" DrawAspect="Content" ObjectID="_1650920026" r:id="rId45"/>
        </w:object>
      </w:r>
    </w:p>
    <w:p w14:paraId="0E133CDF" w14:textId="78E3C97E" w:rsidR="008E7339" w:rsidRDefault="008E7339" w:rsidP="008E7339"/>
    <w:p w14:paraId="55B5D212" w14:textId="3B48DA93" w:rsidR="008E7339" w:rsidRDefault="008E7339" w:rsidP="008E7339"/>
    <w:p w14:paraId="5BBC2AB2" w14:textId="77777777" w:rsidR="00723271" w:rsidRPr="005C77E7" w:rsidRDefault="00723271" w:rsidP="001A2665">
      <w:pPr>
        <w:tabs>
          <w:tab w:val="left" w:pos="360"/>
          <w:tab w:val="left" w:pos="720"/>
          <w:tab w:val="left" w:pos="1440"/>
        </w:tabs>
        <w:spacing w:after="120"/>
        <w:rPr>
          <w:b/>
          <w:i/>
          <w:color w:val="000099"/>
          <w:sz w:val="28"/>
          <w:szCs w:val="24"/>
        </w:rPr>
      </w:pPr>
      <w:r w:rsidRPr="005C77E7">
        <w:rPr>
          <w:b/>
          <w:i/>
          <w:color w:val="000099"/>
          <w:sz w:val="28"/>
          <w:szCs w:val="24"/>
        </w:rPr>
        <w:t>The Product Rule</w:t>
      </w:r>
    </w:p>
    <w:p w14:paraId="5CBECC8C" w14:textId="77777777" w:rsidR="00723271" w:rsidRPr="00CE6C9D" w:rsidRDefault="00723271" w:rsidP="001A2665">
      <w:pPr>
        <w:tabs>
          <w:tab w:val="left" w:pos="360"/>
          <w:tab w:val="left" w:pos="720"/>
          <w:tab w:val="left" w:pos="1440"/>
        </w:tabs>
        <w:spacing w:after="120"/>
        <w:rPr>
          <w:szCs w:val="24"/>
        </w:rPr>
      </w:pPr>
      <w:r w:rsidRPr="00CE6C9D">
        <w:rPr>
          <w:szCs w:val="24"/>
        </w:rPr>
        <w:t>The derivative of the product of two differentiable functions is equal to the first function times the derivative of the second plus the second function times the derivative of the first,</w:t>
      </w:r>
    </w:p>
    <w:p w14:paraId="1EBA078E" w14:textId="548C44AE" w:rsidR="00723271" w:rsidRDefault="00156F97" w:rsidP="00FB552A">
      <w:pPr>
        <w:spacing w:line="240" w:lineRule="auto"/>
        <w:ind w:left="720"/>
      </w:pPr>
      <w:r w:rsidRPr="001E45B4">
        <w:rPr>
          <w:position w:val="-20"/>
        </w:rPr>
        <w:object w:dxaOrig="4140" w:dyaOrig="540" w14:anchorId="700D7400">
          <v:shape id="_x0000_i1044" type="#_x0000_t75" style="width:207.9pt;height:27.6pt" o:ole="">
            <v:imagedata r:id="rId46" o:title=""/>
          </v:shape>
          <o:OLEObject Type="Embed" ProgID="Equation.DSMT4" ShapeID="_x0000_i1044" DrawAspect="Content" ObjectID="_1650920027" r:id="rId47"/>
        </w:object>
      </w:r>
    </w:p>
    <w:p w14:paraId="61C08D41" w14:textId="77777777" w:rsidR="00723271" w:rsidRDefault="00723271" w:rsidP="00FB552A">
      <w:pPr>
        <w:tabs>
          <w:tab w:val="left" w:pos="5760"/>
        </w:tabs>
        <w:spacing w:after="120" w:line="240" w:lineRule="auto"/>
        <w:ind w:left="720"/>
      </w:pPr>
      <w:r w:rsidRPr="001E45B4">
        <w:rPr>
          <w:position w:val="-14"/>
        </w:rPr>
        <w:object w:dxaOrig="2240" w:dyaOrig="520" w14:anchorId="4F2817D7">
          <v:shape id="_x0000_i1045" type="#_x0000_t75" style="width:112.8pt;height:26.4pt" o:ole="">
            <v:imagedata r:id="rId48" o:title=""/>
          </v:shape>
          <o:OLEObject Type="Embed" ProgID="Equation.DSMT4" ShapeID="_x0000_i1045" DrawAspect="Content" ObjectID="_1650920028" r:id="rId49"/>
        </w:object>
      </w:r>
      <w:r>
        <w:tab/>
      </w:r>
    </w:p>
    <w:p w14:paraId="32F7D912" w14:textId="7CD26B6E" w:rsidR="00723271" w:rsidRPr="00CE6C9D" w:rsidRDefault="00156F97" w:rsidP="00FB552A">
      <w:pPr>
        <w:tabs>
          <w:tab w:val="left" w:pos="5760"/>
        </w:tabs>
        <w:spacing w:line="240" w:lineRule="auto"/>
        <w:ind w:left="720"/>
      </w:pPr>
      <w:r w:rsidRPr="001E45B4">
        <w:rPr>
          <w:position w:val="-20"/>
        </w:rPr>
        <w:object w:dxaOrig="4140" w:dyaOrig="540" w14:anchorId="5027660D">
          <v:shape id="_x0000_i1046" type="#_x0000_t75" style="width:206.7pt;height:27.6pt" o:ole="">
            <v:imagedata r:id="rId50" o:title=""/>
          </v:shape>
          <o:OLEObject Type="Embed" ProgID="Equation.DSMT4" ShapeID="_x0000_i1046" DrawAspect="Content" ObjectID="_1650920029" r:id="rId51"/>
        </w:object>
      </w:r>
    </w:p>
    <w:p w14:paraId="694F54F0" w14:textId="77777777" w:rsidR="00723271" w:rsidRPr="00CE6C9D" w:rsidRDefault="00723271" w:rsidP="00FB552A"/>
    <w:p w14:paraId="237A6D61" w14:textId="77777777" w:rsidR="00723271" w:rsidRPr="00CE6C9D" w:rsidRDefault="00723271" w:rsidP="00FB552A"/>
    <w:p w14:paraId="2AC2F52F" w14:textId="77777777" w:rsidR="00723271" w:rsidRPr="00787CD3" w:rsidRDefault="00723271" w:rsidP="001A2665">
      <w:pPr>
        <w:rPr>
          <w:b/>
          <w:i/>
          <w:sz w:val="28"/>
          <w:szCs w:val="24"/>
        </w:rPr>
      </w:pPr>
      <w:r w:rsidRPr="00787CD3">
        <w:rPr>
          <w:b/>
          <w:i/>
          <w:sz w:val="28"/>
          <w:szCs w:val="24"/>
        </w:rPr>
        <w:t>Example</w:t>
      </w:r>
    </w:p>
    <w:p w14:paraId="1444E8D7" w14:textId="77777777" w:rsidR="00723271" w:rsidRDefault="00723271" w:rsidP="007B201A">
      <w:pPr>
        <w:spacing w:line="240" w:lineRule="auto"/>
      </w:pPr>
      <w:r w:rsidRPr="005C77E7">
        <w:t xml:space="preserve">Find the derivative of </w:t>
      </w:r>
      <w:r w:rsidRPr="001E45B4">
        <w:rPr>
          <w:position w:val="-24"/>
        </w:rPr>
        <w:object w:dxaOrig="2420" w:dyaOrig="600" w14:anchorId="1282DD7D">
          <v:shape id="_x0000_i1047" type="#_x0000_t75" style="width:120.9pt;height:30pt" o:ole="">
            <v:imagedata r:id="rId52" o:title=""/>
          </v:shape>
          <o:OLEObject Type="Embed" ProgID="Equation.DSMT4" ShapeID="_x0000_i1047" DrawAspect="Content" ObjectID="_1650920030" r:id="rId53"/>
        </w:object>
      </w:r>
    </w:p>
    <w:p w14:paraId="32A52EA3" w14:textId="77777777" w:rsidR="00723271" w:rsidRPr="00D81430" w:rsidRDefault="00723271" w:rsidP="00FB552A">
      <w:pPr>
        <w:tabs>
          <w:tab w:val="left" w:pos="7200"/>
        </w:tabs>
        <w:rPr>
          <w:szCs w:val="24"/>
        </w:rPr>
      </w:pPr>
      <w:r w:rsidRPr="00787CD3">
        <w:rPr>
          <w:b/>
          <w:i/>
          <w:color w:val="632423" w:themeColor="accent2" w:themeShade="80"/>
          <w:u w:val="single"/>
        </w:rPr>
        <w:t>Solution</w:t>
      </w:r>
      <w:r>
        <w:rPr>
          <w:position w:val="-22"/>
          <w:szCs w:val="24"/>
        </w:rPr>
        <w:tab/>
      </w:r>
      <w:r w:rsidRPr="001E45B4">
        <w:rPr>
          <w:position w:val="-10"/>
          <w:szCs w:val="24"/>
        </w:rPr>
        <w:object w:dxaOrig="2140" w:dyaOrig="440" w14:anchorId="4177B2F1">
          <v:shape id="_x0000_i1048" type="#_x0000_t75" style="width:107.4pt;height:21.9pt" o:ole="">
            <v:imagedata r:id="rId54" o:title=""/>
          </v:shape>
          <o:OLEObject Type="Embed" ProgID="Equation.DSMT4" ShapeID="_x0000_i1048" DrawAspect="Content" ObjectID="_1650920031" r:id="rId55"/>
        </w:object>
      </w:r>
    </w:p>
    <w:p w14:paraId="05FAF557" w14:textId="77777777" w:rsidR="00723271" w:rsidRPr="001A577A" w:rsidRDefault="00723271" w:rsidP="001A2665">
      <w:pPr>
        <w:tabs>
          <w:tab w:val="left" w:pos="360"/>
          <w:tab w:val="left" w:pos="720"/>
          <w:tab w:val="left" w:pos="1440"/>
        </w:tabs>
        <w:ind w:left="360"/>
        <w:rPr>
          <w:position w:val="-20"/>
          <w:szCs w:val="24"/>
        </w:rPr>
      </w:pPr>
      <w:r w:rsidRPr="001E45B4">
        <w:rPr>
          <w:position w:val="-24"/>
          <w:szCs w:val="24"/>
        </w:rPr>
        <w:object w:dxaOrig="5319" w:dyaOrig="600" w14:anchorId="281899AD">
          <v:shape id="_x0000_i1049" type="#_x0000_t75" style="width:266.1pt;height:30pt" o:ole="">
            <v:imagedata r:id="rId56" o:title=""/>
          </v:shape>
          <o:OLEObject Type="Embed" ProgID="Equation.DSMT4" ShapeID="_x0000_i1049" DrawAspect="Content" ObjectID="_1650920032" r:id="rId57"/>
        </w:object>
      </w:r>
    </w:p>
    <w:p w14:paraId="07A2C115" w14:textId="77777777" w:rsidR="00723271" w:rsidRPr="00CE6C9D" w:rsidRDefault="00723271" w:rsidP="00FB552A">
      <w:pPr>
        <w:tabs>
          <w:tab w:val="left" w:pos="360"/>
          <w:tab w:val="left" w:pos="630"/>
          <w:tab w:val="left" w:pos="1440"/>
        </w:tabs>
        <w:spacing w:line="240" w:lineRule="auto"/>
        <w:ind w:left="360"/>
        <w:rPr>
          <w:szCs w:val="24"/>
        </w:rPr>
      </w:pPr>
      <w:r>
        <w:rPr>
          <w:position w:val="-10"/>
          <w:szCs w:val="24"/>
        </w:rPr>
        <w:tab/>
      </w:r>
      <w:r w:rsidRPr="001E45B4">
        <w:rPr>
          <w:position w:val="-24"/>
          <w:szCs w:val="24"/>
        </w:rPr>
        <w:object w:dxaOrig="3700" w:dyaOrig="600" w14:anchorId="52CC3852">
          <v:shape id="_x0000_i1050" type="#_x0000_t75" style="width:185.4pt;height:30pt" o:ole="">
            <v:imagedata r:id="rId58" o:title=""/>
          </v:shape>
          <o:OLEObject Type="Embed" ProgID="Equation.DSMT4" ShapeID="_x0000_i1050" DrawAspect="Content" ObjectID="_1650920033" r:id="rId59"/>
        </w:object>
      </w:r>
    </w:p>
    <w:p w14:paraId="09D5F822" w14:textId="77777777" w:rsidR="00723271" w:rsidRDefault="00723271" w:rsidP="001A2665">
      <w:pPr>
        <w:tabs>
          <w:tab w:val="left" w:pos="630"/>
        </w:tabs>
        <w:ind w:left="360"/>
        <w:rPr>
          <w:position w:val="-10"/>
          <w:szCs w:val="24"/>
        </w:rPr>
      </w:pPr>
      <w:r>
        <w:rPr>
          <w:position w:val="-10"/>
          <w:szCs w:val="24"/>
        </w:rPr>
        <w:tab/>
      </w:r>
      <w:r w:rsidRPr="001E45B4">
        <w:rPr>
          <w:position w:val="-6"/>
          <w:szCs w:val="24"/>
        </w:rPr>
        <w:object w:dxaOrig="3920" w:dyaOrig="400" w14:anchorId="7F997DA6">
          <v:shape id="_x0000_i1051" type="#_x0000_t75" style="width:195.6pt;height:20.4pt" o:ole="">
            <v:imagedata r:id="rId60" o:title=""/>
          </v:shape>
          <o:OLEObject Type="Embed" ProgID="Equation.DSMT4" ShapeID="_x0000_i1051" DrawAspect="Content" ObjectID="_1650920034" r:id="rId61"/>
        </w:object>
      </w:r>
    </w:p>
    <w:p w14:paraId="709CD7FC" w14:textId="372B5448" w:rsidR="00723271" w:rsidRPr="00CE6C9D" w:rsidRDefault="00723271" w:rsidP="00FB552A">
      <w:pPr>
        <w:tabs>
          <w:tab w:val="left" w:pos="630"/>
        </w:tabs>
        <w:spacing w:line="240" w:lineRule="auto"/>
        <w:ind w:left="360"/>
        <w:rPr>
          <w:szCs w:val="24"/>
        </w:rPr>
      </w:pPr>
      <w:r>
        <w:rPr>
          <w:position w:val="-10"/>
          <w:szCs w:val="24"/>
        </w:rPr>
        <w:tab/>
      </w:r>
      <w:r w:rsidR="00A06BE5">
        <w:rPr>
          <w:position w:val="-10"/>
          <w:szCs w:val="24"/>
        </w:rPr>
        <w:object w:dxaOrig="2220" w:dyaOrig="440" w14:anchorId="3E763DAB">
          <v:shape id="_x0000_i1052" type="#_x0000_t75" style="width:114.3pt;height:22.5pt" o:ole="">
            <v:imagedata r:id="rId62" o:title=""/>
          </v:shape>
          <o:OLEObject Type="Embed" ProgID="Equation.DSMT4" ShapeID="_x0000_i1052" DrawAspect="Content" ObjectID="_1650920035" r:id="rId63"/>
        </w:object>
      </w:r>
    </w:p>
    <w:p w14:paraId="4C16E21F" w14:textId="77777777" w:rsidR="00723271" w:rsidRDefault="00723271" w:rsidP="00A06BE5"/>
    <w:p w14:paraId="24ED979B" w14:textId="77777777" w:rsidR="00723271" w:rsidRDefault="00723271" w:rsidP="00A06BE5"/>
    <w:p w14:paraId="49DDCEB4" w14:textId="77777777" w:rsidR="00723271" w:rsidRPr="00787CD3" w:rsidRDefault="00723271" w:rsidP="001A2665">
      <w:pPr>
        <w:rPr>
          <w:b/>
          <w:i/>
          <w:sz w:val="28"/>
          <w:szCs w:val="24"/>
        </w:rPr>
      </w:pPr>
      <w:r w:rsidRPr="00787CD3">
        <w:rPr>
          <w:b/>
          <w:i/>
          <w:sz w:val="28"/>
          <w:szCs w:val="24"/>
        </w:rPr>
        <w:t>Example</w:t>
      </w:r>
    </w:p>
    <w:p w14:paraId="5D4FAE79" w14:textId="77777777" w:rsidR="00723271" w:rsidRDefault="00723271" w:rsidP="00FB552A">
      <w:pPr>
        <w:tabs>
          <w:tab w:val="left" w:pos="360"/>
          <w:tab w:val="left" w:pos="720"/>
          <w:tab w:val="left" w:pos="1440"/>
        </w:tabs>
        <w:spacing w:line="240" w:lineRule="auto"/>
        <w:rPr>
          <w:position w:val="-22"/>
          <w:szCs w:val="24"/>
        </w:rPr>
      </w:pPr>
      <w:r w:rsidRPr="00CE6C9D">
        <w:rPr>
          <w:szCs w:val="24"/>
        </w:rPr>
        <w:t xml:space="preserve">Find the derivative of </w:t>
      </w:r>
      <w:r w:rsidRPr="001E45B4">
        <w:rPr>
          <w:position w:val="-24"/>
          <w:szCs w:val="24"/>
        </w:rPr>
        <w:object w:dxaOrig="1960" w:dyaOrig="620" w14:anchorId="5928A668">
          <v:shape id="_x0000_i1053" type="#_x0000_t75" style="width:98.4pt;height:30.6pt" o:ole="">
            <v:imagedata r:id="rId64" o:title=""/>
          </v:shape>
          <o:OLEObject Type="Embed" ProgID="Equation.DSMT4" ShapeID="_x0000_i1053" DrawAspect="Content" ObjectID="_1650920036" r:id="rId65"/>
        </w:object>
      </w:r>
    </w:p>
    <w:p w14:paraId="54E5450D" w14:textId="77777777" w:rsidR="00723271" w:rsidRPr="00787CD3" w:rsidRDefault="00723271" w:rsidP="001A2665">
      <w:pPr>
        <w:tabs>
          <w:tab w:val="left" w:pos="360"/>
          <w:tab w:val="left" w:pos="720"/>
          <w:tab w:val="left" w:pos="1440"/>
        </w:tabs>
        <w:spacing w:after="120"/>
        <w:rPr>
          <w:b/>
          <w:i/>
          <w:color w:val="632423" w:themeColor="accent2" w:themeShade="80"/>
          <w:szCs w:val="24"/>
          <w:u w:val="single"/>
        </w:rPr>
      </w:pPr>
      <w:r w:rsidRPr="00787CD3">
        <w:rPr>
          <w:b/>
          <w:i/>
          <w:color w:val="632423" w:themeColor="accent2" w:themeShade="80"/>
          <w:position w:val="-22"/>
          <w:szCs w:val="24"/>
          <w:u w:val="single"/>
        </w:rPr>
        <w:t>Solution</w:t>
      </w:r>
    </w:p>
    <w:p w14:paraId="7A96EF8B" w14:textId="77777777" w:rsidR="00723271" w:rsidRPr="00CE6C9D" w:rsidRDefault="00723271" w:rsidP="001A2665">
      <w:pPr>
        <w:tabs>
          <w:tab w:val="left" w:pos="360"/>
          <w:tab w:val="left" w:pos="720"/>
          <w:tab w:val="left" w:pos="1440"/>
        </w:tabs>
        <w:ind w:left="360"/>
        <w:rPr>
          <w:szCs w:val="24"/>
        </w:rPr>
      </w:pPr>
      <w:r w:rsidRPr="001E45B4">
        <w:rPr>
          <w:position w:val="-26"/>
          <w:szCs w:val="24"/>
        </w:rPr>
        <w:object w:dxaOrig="4900" w:dyaOrig="639" w14:anchorId="0784C318">
          <v:shape id="_x0000_i1054" type="#_x0000_t75" style="width:245.1pt;height:33.3pt" o:ole="">
            <v:imagedata r:id="rId66" o:title=""/>
          </v:shape>
          <o:OLEObject Type="Embed" ProgID="Equation.DSMT4" ShapeID="_x0000_i1054" DrawAspect="Content" ObjectID="_1650920037" r:id="rId67"/>
        </w:object>
      </w:r>
    </w:p>
    <w:p w14:paraId="0B708FF3" w14:textId="77777777" w:rsidR="00723271" w:rsidRPr="00CE6C9D" w:rsidRDefault="00723271" w:rsidP="00FB552A">
      <w:pPr>
        <w:tabs>
          <w:tab w:val="left" w:pos="720"/>
          <w:tab w:val="left" w:pos="1440"/>
        </w:tabs>
        <w:spacing w:line="240" w:lineRule="auto"/>
        <w:ind w:left="630"/>
        <w:rPr>
          <w:szCs w:val="24"/>
        </w:rPr>
      </w:pPr>
      <w:r w:rsidRPr="001E45B4">
        <w:rPr>
          <w:position w:val="-24"/>
          <w:szCs w:val="24"/>
        </w:rPr>
        <w:object w:dxaOrig="3340" w:dyaOrig="600" w14:anchorId="0B3D24FF">
          <v:shape id="_x0000_i1055" type="#_x0000_t75" style="width:167.1pt;height:30pt" o:ole="">
            <v:imagedata r:id="rId68" o:title=""/>
          </v:shape>
          <o:OLEObject Type="Embed" ProgID="Equation.DSMT4" ShapeID="_x0000_i1055" DrawAspect="Content" ObjectID="_1650920038" r:id="rId69"/>
        </w:object>
      </w:r>
    </w:p>
    <w:p w14:paraId="784F18D8" w14:textId="77777777" w:rsidR="00723271" w:rsidRPr="00CE6C9D" w:rsidRDefault="00723271" w:rsidP="00FB552A">
      <w:pPr>
        <w:tabs>
          <w:tab w:val="left" w:pos="720"/>
          <w:tab w:val="left" w:pos="1440"/>
        </w:tabs>
        <w:spacing w:line="240" w:lineRule="auto"/>
        <w:ind w:left="630"/>
        <w:rPr>
          <w:position w:val="-64"/>
          <w:szCs w:val="24"/>
        </w:rPr>
      </w:pPr>
      <w:r w:rsidRPr="001E45B4">
        <w:rPr>
          <w:position w:val="-34"/>
          <w:szCs w:val="24"/>
        </w:rPr>
        <w:object w:dxaOrig="2620" w:dyaOrig="820" w14:anchorId="43C103BB">
          <v:shape id="_x0000_i1056" type="#_x0000_t75" style="width:131.1pt;height:41.4pt" o:ole="">
            <v:imagedata r:id="rId70" o:title=""/>
          </v:shape>
          <o:OLEObject Type="Embed" ProgID="Equation.DSMT4" ShapeID="_x0000_i1056" DrawAspect="Content" ObjectID="_1650920039" r:id="rId71"/>
        </w:object>
      </w:r>
    </w:p>
    <w:p w14:paraId="0D78FFD2" w14:textId="77777777" w:rsidR="00723271" w:rsidRPr="00CE6C9D" w:rsidRDefault="00723271" w:rsidP="001A2665">
      <w:pPr>
        <w:tabs>
          <w:tab w:val="left" w:pos="720"/>
          <w:tab w:val="left" w:pos="1440"/>
        </w:tabs>
        <w:ind w:left="630"/>
        <w:rPr>
          <w:position w:val="-102"/>
          <w:szCs w:val="24"/>
        </w:rPr>
      </w:pPr>
      <w:r w:rsidRPr="001E45B4">
        <w:rPr>
          <w:position w:val="-32"/>
          <w:szCs w:val="24"/>
        </w:rPr>
        <w:object w:dxaOrig="1939" w:dyaOrig="680" w14:anchorId="5EB90682">
          <v:shape id="_x0000_i1057" type="#_x0000_t75" style="width:97.8pt;height:33.9pt" o:ole="">
            <v:imagedata r:id="rId72" o:title=""/>
          </v:shape>
          <o:OLEObject Type="Embed" ProgID="Equation.DSMT4" ShapeID="_x0000_i1057" DrawAspect="Content" ObjectID="_1650920040" r:id="rId73"/>
        </w:object>
      </w:r>
    </w:p>
    <w:p w14:paraId="75FADDBF" w14:textId="77777777" w:rsidR="00723271" w:rsidRPr="00CE6C9D" w:rsidRDefault="00723271" w:rsidP="00FB552A">
      <w:pPr>
        <w:tabs>
          <w:tab w:val="left" w:pos="720"/>
          <w:tab w:val="left" w:pos="1440"/>
        </w:tabs>
        <w:spacing w:line="240" w:lineRule="auto"/>
        <w:ind w:left="630"/>
        <w:rPr>
          <w:position w:val="-102"/>
          <w:szCs w:val="24"/>
        </w:rPr>
      </w:pPr>
      <w:r w:rsidRPr="001E45B4">
        <w:rPr>
          <w:position w:val="-32"/>
          <w:szCs w:val="24"/>
        </w:rPr>
        <w:object w:dxaOrig="1780" w:dyaOrig="660" w14:anchorId="7B3B8071">
          <v:shape id="_x0000_i1058" type="#_x0000_t75" style="width:89.1pt;height:33.3pt" o:ole="">
            <v:imagedata r:id="rId74" o:title=""/>
          </v:shape>
          <o:OLEObject Type="Embed" ProgID="Equation.DSMT4" ShapeID="_x0000_i1058" DrawAspect="Content" ObjectID="_1650920041" r:id="rId75"/>
        </w:object>
      </w:r>
    </w:p>
    <w:p w14:paraId="3419ED03" w14:textId="77777777" w:rsidR="00723271" w:rsidRDefault="00723271" w:rsidP="00FB552A">
      <w:pPr>
        <w:tabs>
          <w:tab w:val="left" w:pos="720"/>
          <w:tab w:val="left" w:pos="1440"/>
        </w:tabs>
        <w:spacing w:line="240" w:lineRule="auto"/>
        <w:ind w:left="630"/>
        <w:rPr>
          <w:position w:val="-30"/>
          <w:szCs w:val="24"/>
        </w:rPr>
      </w:pPr>
      <w:r w:rsidRPr="001E45B4">
        <w:rPr>
          <w:position w:val="-32"/>
          <w:szCs w:val="24"/>
        </w:rPr>
        <w:object w:dxaOrig="960" w:dyaOrig="660" w14:anchorId="34BB5960">
          <v:shape id="_x0000_i1059" type="#_x0000_t75" style="width:48.3pt;height:33.3pt" o:ole="">
            <v:imagedata r:id="rId76" o:title=""/>
          </v:shape>
          <o:OLEObject Type="Embed" ProgID="Equation.DSMT4" ShapeID="_x0000_i1059" DrawAspect="Content" ObjectID="_1650920042" r:id="rId77"/>
        </w:object>
      </w:r>
    </w:p>
    <w:p w14:paraId="61A6530C" w14:textId="2D246F21" w:rsidR="00723271" w:rsidRDefault="00723271" w:rsidP="00FB552A">
      <w:pPr>
        <w:tabs>
          <w:tab w:val="left" w:pos="720"/>
          <w:tab w:val="left" w:pos="1440"/>
        </w:tabs>
        <w:spacing w:line="240" w:lineRule="auto"/>
        <w:ind w:left="630"/>
        <w:rPr>
          <w:szCs w:val="24"/>
        </w:rPr>
      </w:pPr>
      <w:r>
        <w:rPr>
          <w:position w:val="-30"/>
          <w:szCs w:val="24"/>
        </w:rPr>
        <w:tab/>
      </w:r>
      <w:r w:rsidR="00A06BE5" w:rsidRPr="001E45B4">
        <w:rPr>
          <w:position w:val="-38"/>
          <w:szCs w:val="24"/>
        </w:rPr>
        <w:object w:dxaOrig="1219" w:dyaOrig="820" w14:anchorId="12608820">
          <v:shape id="_x0000_i1060" type="#_x0000_t75" style="width:60.9pt;height:41.1pt" o:ole="">
            <v:imagedata r:id="rId78" o:title=""/>
          </v:shape>
          <o:OLEObject Type="Embed" ProgID="Equation.DSMT4" ShapeID="_x0000_i1060" DrawAspect="Content" ObjectID="_1650920043" r:id="rId79"/>
        </w:object>
      </w:r>
    </w:p>
    <w:p w14:paraId="69C81A68" w14:textId="7B896AE6" w:rsidR="00A06BE5" w:rsidRDefault="008223A4" w:rsidP="00A06BE5">
      <w:pPr>
        <w:ind w:left="360"/>
      </w:pPr>
      <w:r>
        <w:rPr>
          <w:noProof/>
        </w:rPr>
        <mc:AlternateContent>
          <mc:Choice Requires="wps">
            <w:drawing>
              <wp:anchor distT="0" distB="0" distL="114300" distR="114300" simplePos="0" relativeHeight="251800576" behindDoc="0" locked="0" layoutInCell="1" allowOverlap="1" wp14:anchorId="61D6F15D" wp14:editId="5068EF5B">
                <wp:simplePos x="0" y="0"/>
                <wp:positionH relativeFrom="column">
                  <wp:posOffset>327660</wp:posOffset>
                </wp:positionH>
                <wp:positionV relativeFrom="paragraph">
                  <wp:posOffset>125730</wp:posOffset>
                </wp:positionV>
                <wp:extent cx="3638550" cy="0"/>
                <wp:effectExtent l="0" t="19050" r="19050" b="19050"/>
                <wp:wrapNone/>
                <wp:docPr id="38" name="Straight Connector 38"/>
                <wp:cNvGraphicFramePr/>
                <a:graphic xmlns:a="http://schemas.openxmlformats.org/drawingml/2006/main">
                  <a:graphicData uri="http://schemas.microsoft.com/office/word/2010/wordprocessingShape">
                    <wps:wsp>
                      <wps:cNvCnPr/>
                      <wps:spPr>
                        <a:xfrm>
                          <a:off x="0" y="0"/>
                          <a:ext cx="3638550" cy="0"/>
                        </a:xfrm>
                        <a:prstGeom prst="line">
                          <a:avLst/>
                        </a:prstGeom>
                        <a:ln w="28575">
                          <a:solidFill>
                            <a:srgbClr val="C00000"/>
                          </a:solidFill>
                          <a:prstDash val="lgDashDotDot"/>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2B1309B" id="Straight Connector 38" o:spid="_x0000_s1026" style="position:absolute;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8pt,9.9pt" to="312.3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" strokecolor="#c00000" strokeweight="2.25pt">
                <v:stroke dashstyle="longDashDotDot"/>
              </v:line>
            </w:pict>
          </mc:Fallback>
        </mc:AlternateContent>
      </w:r>
    </w:p>
    <w:p w14:paraId="4267085E" w14:textId="72ABF82E" w:rsidR="00A06BE5" w:rsidRDefault="00A06BE5" w:rsidP="00A06BE5">
      <w:pPr>
        <w:ind w:left="360"/>
        <w:rPr>
          <w:szCs w:val="24"/>
        </w:rPr>
      </w:pPr>
      <w:r w:rsidRPr="00A06BE5">
        <w:rPr>
          <w:position w:val="-22"/>
          <w:szCs w:val="24"/>
        </w:rPr>
        <w:object w:dxaOrig="1520" w:dyaOrig="560" w14:anchorId="05B8DDD6">
          <v:shape id="_x0000_i1061" type="#_x0000_t75" style="width:76.5pt;height:27.6pt" o:ole="">
            <v:imagedata r:id="rId80" o:title=""/>
          </v:shape>
          <o:OLEObject Type="Embed" ProgID="Equation.DSMT4" ShapeID="_x0000_i1061" DrawAspect="Content" ObjectID="_1650920044" r:id="rId81"/>
        </w:object>
      </w:r>
    </w:p>
    <w:p w14:paraId="4A5CFE90" w14:textId="030ABF11" w:rsidR="00A06BE5" w:rsidRDefault="00A06BE5" w:rsidP="00A06BE5">
      <w:pPr>
        <w:ind w:left="360"/>
        <w:rPr>
          <w:szCs w:val="24"/>
        </w:rPr>
      </w:pPr>
      <w:r w:rsidRPr="00A06BE5">
        <w:rPr>
          <w:position w:val="-38"/>
          <w:szCs w:val="24"/>
        </w:rPr>
        <w:object w:dxaOrig="1540" w:dyaOrig="720" w14:anchorId="6C9EABE8">
          <v:shape id="_x0000_i1062" type="#_x0000_t75" style="width:77.4pt;height:35.4pt" o:ole="">
            <v:imagedata r:id="rId82" o:title=""/>
          </v:shape>
          <o:OLEObject Type="Embed" ProgID="Equation.DSMT4" ShapeID="_x0000_i1062" DrawAspect="Content" ObjectID="_1650920045" r:id="rId83"/>
        </w:object>
      </w:r>
    </w:p>
    <w:p w14:paraId="2EF3FF1D" w14:textId="77777777" w:rsidR="00A06BE5" w:rsidRDefault="00A06BE5" w:rsidP="00A06BE5">
      <w:pPr>
        <w:ind w:left="360"/>
      </w:pPr>
    </w:p>
    <w:p w14:paraId="44CCCDB9" w14:textId="77777777" w:rsidR="00FB552A" w:rsidRPr="00FB552A" w:rsidRDefault="00FB552A" w:rsidP="00FB552A">
      <w:pPr>
        <w:spacing w:line="240" w:lineRule="auto"/>
        <w:rPr>
          <w:sz w:val="12"/>
        </w:rPr>
      </w:pPr>
      <w:r w:rsidRPr="00FB552A">
        <w:rPr>
          <w:sz w:val="12"/>
        </w:rPr>
        <w:br w:type="page"/>
      </w:r>
    </w:p>
    <w:p w14:paraId="7FFD0E4A" w14:textId="77777777" w:rsidR="00723271" w:rsidRPr="00DD02B9" w:rsidRDefault="00723271" w:rsidP="001A2665">
      <w:pPr>
        <w:spacing w:after="240"/>
        <w:rPr>
          <w:i/>
          <w:color w:val="000099"/>
          <w:szCs w:val="24"/>
        </w:rPr>
      </w:pPr>
      <w:r w:rsidRPr="00DD02B9">
        <w:rPr>
          <w:b/>
          <w:i/>
          <w:color w:val="000099"/>
          <w:sz w:val="32"/>
          <w:szCs w:val="24"/>
        </w:rPr>
        <w:lastRenderedPageBreak/>
        <w:t>Quotient Rule</w:t>
      </w:r>
    </w:p>
    <w:p w14:paraId="2A1A3627" w14:textId="625091A1" w:rsidR="00723271" w:rsidRDefault="003730BF" w:rsidP="001A2665">
      <w:pPr>
        <w:spacing w:before="120"/>
        <w:ind w:left="1440"/>
      </w:pPr>
      <w:r w:rsidRPr="003730BF">
        <w:rPr>
          <w:position w:val="-38"/>
        </w:rPr>
        <w:object w:dxaOrig="3640" w:dyaOrig="780" w14:anchorId="1C52FBB5">
          <v:shape id="_x0000_i1063" type="#_x0000_t75" style="width:182.1pt;height:38.7pt" o:ole="">
            <v:imagedata r:id="rId84" o:title=""/>
          </v:shape>
          <o:OLEObject Type="Embed" ProgID="Equation.DSMT4" ShapeID="_x0000_i1063" DrawAspect="Content" ObjectID="_1650920046" r:id="rId85"/>
        </w:object>
      </w:r>
    </w:p>
    <w:p w14:paraId="5A02F0FE" w14:textId="26150E11" w:rsidR="003730BF" w:rsidRPr="00CE6C9D" w:rsidRDefault="003730BF" w:rsidP="003730BF">
      <w:pPr>
        <w:tabs>
          <w:tab w:val="left" w:pos="2700"/>
        </w:tabs>
        <w:spacing w:before="120"/>
        <w:ind w:left="1440"/>
      </w:pPr>
      <w:r>
        <w:tab/>
      </w:r>
      <w:bookmarkStart w:id="0" w:name="MTBlankEqn"/>
      <w:r w:rsidRPr="003730BF">
        <w:rPr>
          <w:position w:val="-36"/>
        </w:rPr>
        <w:object w:dxaOrig="1200" w:dyaOrig="760" w14:anchorId="15A97BA1">
          <v:shape id="_x0000_i1064" type="#_x0000_t75" style="width:60pt;height:38.1pt" o:ole="">
            <v:imagedata r:id="rId86" o:title=""/>
          </v:shape>
          <o:OLEObject Type="Embed" ProgID="Equation.DSMT4" ShapeID="_x0000_i1064" DrawAspect="Content" ObjectID="_1650920047" r:id="rId87"/>
        </w:object>
      </w:r>
      <w:bookmarkEnd w:id="0"/>
      <w:r>
        <w:t xml:space="preserve"> </w:t>
      </w:r>
    </w:p>
    <w:p w14:paraId="4A9C4704" w14:textId="77777777" w:rsidR="00723271" w:rsidRDefault="00723271" w:rsidP="001A2665">
      <w:pPr>
        <w:tabs>
          <w:tab w:val="left" w:pos="360"/>
          <w:tab w:val="left" w:pos="720"/>
          <w:tab w:val="left" w:pos="1440"/>
        </w:tabs>
        <w:rPr>
          <w:szCs w:val="24"/>
        </w:rPr>
      </w:pPr>
    </w:p>
    <w:p w14:paraId="685D3DEA" w14:textId="77777777" w:rsidR="00723271" w:rsidRPr="00CE6C9D" w:rsidRDefault="00723271" w:rsidP="001A2665">
      <w:pPr>
        <w:tabs>
          <w:tab w:val="left" w:pos="360"/>
          <w:tab w:val="left" w:pos="720"/>
          <w:tab w:val="left" w:pos="1440"/>
        </w:tabs>
        <w:rPr>
          <w:szCs w:val="24"/>
        </w:rPr>
      </w:pPr>
    </w:p>
    <w:p w14:paraId="5C1D3590" w14:textId="77777777" w:rsidR="00723271" w:rsidRPr="00787CD3" w:rsidRDefault="00723271" w:rsidP="001A2665">
      <w:pPr>
        <w:rPr>
          <w:b/>
          <w:sz w:val="28"/>
          <w:szCs w:val="24"/>
        </w:rPr>
      </w:pPr>
      <w:r w:rsidRPr="00787CD3">
        <w:rPr>
          <w:b/>
          <w:i/>
          <w:sz w:val="28"/>
          <w:szCs w:val="24"/>
        </w:rPr>
        <w:t>Example</w:t>
      </w:r>
    </w:p>
    <w:p w14:paraId="679CC34E" w14:textId="77777777" w:rsidR="00723271" w:rsidRDefault="00723271" w:rsidP="001A2665">
      <w:pPr>
        <w:tabs>
          <w:tab w:val="left" w:pos="360"/>
          <w:tab w:val="left" w:pos="720"/>
          <w:tab w:val="left" w:pos="1440"/>
        </w:tabs>
        <w:rPr>
          <w:position w:val="-22"/>
          <w:szCs w:val="24"/>
        </w:rPr>
      </w:pPr>
      <w:r w:rsidRPr="00CE6C9D">
        <w:rPr>
          <w:szCs w:val="24"/>
        </w:rPr>
        <w:t xml:space="preserve">Find the derivative of </w:t>
      </w:r>
      <w:r w:rsidRPr="001E45B4">
        <w:rPr>
          <w:position w:val="-22"/>
          <w:szCs w:val="24"/>
        </w:rPr>
        <w:object w:dxaOrig="1140" w:dyaOrig="580" w14:anchorId="368F1E8E">
          <v:shape id="_x0000_i1065" type="#_x0000_t75" style="width:57pt;height:29.1pt" o:ole="">
            <v:imagedata r:id="rId88" o:title=""/>
          </v:shape>
          <o:OLEObject Type="Embed" ProgID="Equation.DSMT4" ShapeID="_x0000_i1065" DrawAspect="Content" ObjectID="_1650920048" r:id="rId89"/>
        </w:object>
      </w:r>
    </w:p>
    <w:p w14:paraId="03FD7A0E" w14:textId="77777777" w:rsidR="00723271" w:rsidRPr="00787CD3" w:rsidRDefault="00723271" w:rsidP="001A2665">
      <w:pPr>
        <w:tabs>
          <w:tab w:val="left" w:pos="360"/>
          <w:tab w:val="left" w:pos="720"/>
          <w:tab w:val="left" w:pos="1440"/>
        </w:tabs>
        <w:spacing w:after="120"/>
        <w:rPr>
          <w:b/>
          <w:i/>
          <w:color w:val="632423" w:themeColor="accent2" w:themeShade="80"/>
          <w:szCs w:val="24"/>
          <w:u w:val="single"/>
        </w:rPr>
      </w:pPr>
      <w:r w:rsidRPr="00787CD3">
        <w:rPr>
          <w:b/>
          <w:i/>
          <w:color w:val="632423" w:themeColor="accent2" w:themeShade="80"/>
          <w:position w:val="-22"/>
          <w:szCs w:val="24"/>
          <w:u w:val="single"/>
        </w:rPr>
        <w:t>Solution</w:t>
      </w:r>
    </w:p>
    <w:p w14:paraId="077A2696" w14:textId="456CFC42" w:rsidR="00DD049B" w:rsidRDefault="00DD049B" w:rsidP="00BC7FF4">
      <w:pPr>
        <w:tabs>
          <w:tab w:val="left" w:pos="4320"/>
        </w:tabs>
        <w:spacing w:after="120"/>
        <w:ind w:left="360"/>
      </w:pPr>
      <w:r w:rsidRPr="00DD049B">
        <w:rPr>
          <w:position w:val="-48"/>
          <w:szCs w:val="24"/>
        </w:rPr>
        <w:object w:dxaOrig="1719" w:dyaOrig="820" w14:anchorId="4AC174FC">
          <v:shape id="_x0000_i1066" type="#_x0000_t75" style="width:86.1pt;height:41.4pt" o:ole="">
            <v:imagedata r:id="rId90" o:title=""/>
          </v:shape>
          <o:OLEObject Type="Embed" ProgID="Equation.DSMT4" ShapeID="_x0000_i1066" DrawAspect="Content" ObjectID="_1650920049" r:id="rId91"/>
        </w:object>
      </w:r>
      <w:r w:rsidR="00BC7FF4">
        <w:rPr>
          <w:szCs w:val="24"/>
        </w:rPr>
        <w:tab/>
      </w:r>
      <w:bookmarkStart w:id="1" w:name="_Hlk39393599"/>
      <w:r w:rsidR="00BC7FF4" w:rsidRPr="00694BF3">
        <w:rPr>
          <w:position w:val="-40"/>
        </w:rPr>
        <w:object w:dxaOrig="2120" w:dyaOrig="840" w14:anchorId="22D0F5A8">
          <v:shape id="_x0000_i1067" type="#_x0000_t75" style="width:105.6pt;height:42pt" o:ole="">
            <v:imagedata r:id="rId92" o:title=""/>
          </v:shape>
          <o:OLEObject Type="Embed" ProgID="Equation.DSMT4" ShapeID="_x0000_i1067" DrawAspect="Content" ObjectID="_1650920050" r:id="rId93"/>
        </w:object>
      </w:r>
      <w:bookmarkEnd w:id="1"/>
    </w:p>
    <w:p w14:paraId="3BD277DE" w14:textId="1D60C864" w:rsidR="00DD049B" w:rsidRDefault="00DD049B" w:rsidP="001A2665">
      <w:pPr>
        <w:tabs>
          <w:tab w:val="left" w:pos="360"/>
          <w:tab w:val="left" w:pos="720"/>
          <w:tab w:val="left" w:pos="1440"/>
        </w:tabs>
        <w:spacing w:after="120"/>
        <w:ind w:left="360"/>
        <w:rPr>
          <w:szCs w:val="24"/>
        </w:rPr>
      </w:pPr>
      <w:r>
        <w:rPr>
          <w:noProof/>
        </w:rPr>
        <mc:AlternateContent>
          <mc:Choice Requires="wps">
            <w:drawing>
              <wp:anchor distT="0" distB="0" distL="114300" distR="114300" simplePos="0" relativeHeight="251802624" behindDoc="0" locked="0" layoutInCell="1" allowOverlap="1" wp14:anchorId="24F46837" wp14:editId="2F2EC737">
                <wp:simplePos x="0" y="0"/>
                <wp:positionH relativeFrom="column">
                  <wp:posOffset>220980</wp:posOffset>
                </wp:positionH>
                <wp:positionV relativeFrom="paragraph">
                  <wp:posOffset>155575</wp:posOffset>
                </wp:positionV>
                <wp:extent cx="3638550" cy="0"/>
                <wp:effectExtent l="0" t="19050" r="19050" b="19050"/>
                <wp:wrapNone/>
                <wp:docPr id="1" name="Straight Connector 1"/>
                <wp:cNvGraphicFramePr/>
                <a:graphic xmlns:a="http://schemas.openxmlformats.org/drawingml/2006/main">
                  <a:graphicData uri="http://schemas.microsoft.com/office/word/2010/wordprocessingShape">
                    <wps:wsp>
                      <wps:cNvCnPr/>
                      <wps:spPr>
                        <a:xfrm>
                          <a:off x="0" y="0"/>
                          <a:ext cx="3638550" cy="0"/>
                        </a:xfrm>
                        <a:prstGeom prst="line">
                          <a:avLst/>
                        </a:prstGeom>
                        <a:ln w="28575">
                          <a:solidFill>
                            <a:srgbClr val="C00000"/>
                          </a:solidFill>
                          <a:prstDash val="lgDashDotDot"/>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E02416D" id="Straight Connector 1" o:spid="_x0000_s1026" style="position:absolute;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4pt,12.25pt" to="303.9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" strokecolor="#c00000" strokeweight="2.25pt">
                <v:stroke dashstyle="longDashDotDot"/>
              </v:line>
            </w:pict>
          </mc:Fallback>
        </mc:AlternateContent>
      </w:r>
    </w:p>
    <w:p w14:paraId="2E402216" w14:textId="6F153D2F" w:rsidR="00723271" w:rsidRPr="00CE6C9D" w:rsidRDefault="008B57A1" w:rsidP="00CF2A34">
      <w:pPr>
        <w:tabs>
          <w:tab w:val="left" w:pos="720"/>
        </w:tabs>
        <w:ind w:left="360"/>
        <w:rPr>
          <w:szCs w:val="24"/>
        </w:rPr>
      </w:pPr>
      <w:r w:rsidRPr="001E45B4">
        <w:rPr>
          <w:position w:val="-38"/>
          <w:szCs w:val="24"/>
        </w:rPr>
        <w:object w:dxaOrig="2860" w:dyaOrig="780" w14:anchorId="2B93F239">
          <v:shape id="_x0000_i1068" type="#_x0000_t75" style="width:143.1pt;height:39.3pt" o:ole="">
            <v:imagedata r:id="rId94" o:title=""/>
          </v:shape>
          <o:OLEObject Type="Embed" ProgID="Equation.DSMT4" ShapeID="_x0000_i1068" DrawAspect="Content" ObjectID="_1650920051" r:id="rId95"/>
        </w:object>
      </w:r>
    </w:p>
    <w:p w14:paraId="591A4CCC" w14:textId="77777777" w:rsidR="00723271" w:rsidRPr="00CE6C9D" w:rsidRDefault="00723271" w:rsidP="00CF2A34">
      <w:pPr>
        <w:tabs>
          <w:tab w:val="left" w:pos="720"/>
        </w:tabs>
        <w:ind w:left="360"/>
        <w:rPr>
          <w:position w:val="-34"/>
          <w:szCs w:val="24"/>
        </w:rPr>
      </w:pPr>
      <w:r w:rsidRPr="00CE6C9D">
        <w:rPr>
          <w:position w:val="-34"/>
          <w:szCs w:val="24"/>
        </w:rPr>
        <w:tab/>
      </w:r>
      <w:r w:rsidRPr="001E45B4">
        <w:rPr>
          <w:position w:val="-38"/>
          <w:szCs w:val="24"/>
        </w:rPr>
        <w:object w:dxaOrig="1920" w:dyaOrig="740" w14:anchorId="1A05CB67">
          <v:shape id="_x0000_i1069" type="#_x0000_t75" style="width:95.7pt;height:36.6pt" o:ole="">
            <v:imagedata r:id="rId96" o:title=""/>
          </v:shape>
          <o:OLEObject Type="Embed" ProgID="Equation.DSMT4" ShapeID="_x0000_i1069" DrawAspect="Content" ObjectID="_1650920052" r:id="rId97"/>
        </w:object>
      </w:r>
    </w:p>
    <w:p w14:paraId="61010DF1" w14:textId="27CB38A8" w:rsidR="00723271" w:rsidRPr="00CE6C9D" w:rsidRDefault="00723271" w:rsidP="00BC7FF4">
      <w:pPr>
        <w:tabs>
          <w:tab w:val="left" w:pos="720"/>
        </w:tabs>
        <w:ind w:left="360"/>
        <w:rPr>
          <w:szCs w:val="24"/>
        </w:rPr>
      </w:pPr>
      <w:r w:rsidRPr="00CE6C9D">
        <w:rPr>
          <w:position w:val="-34"/>
          <w:szCs w:val="24"/>
        </w:rPr>
        <w:tab/>
      </w:r>
      <w:r w:rsidR="00DD049B" w:rsidRPr="00DD049B">
        <w:rPr>
          <w:position w:val="-48"/>
          <w:szCs w:val="24"/>
        </w:rPr>
        <w:object w:dxaOrig="1460" w:dyaOrig="820" w14:anchorId="6B58DF58">
          <v:shape id="_x0000_i1070" type="#_x0000_t75" style="width:72.9pt;height:41.1pt" o:ole="">
            <v:imagedata r:id="rId98" o:title=""/>
          </v:shape>
          <o:OLEObject Type="Embed" ProgID="Equation.DSMT4" ShapeID="_x0000_i1070" DrawAspect="Content" ObjectID="_1650920053" r:id="rId99"/>
        </w:object>
      </w:r>
    </w:p>
    <w:p w14:paraId="0080BC9B" w14:textId="77777777" w:rsidR="00723271" w:rsidRDefault="00723271" w:rsidP="001A2665"/>
    <w:p w14:paraId="65D048EB" w14:textId="77777777" w:rsidR="00723271" w:rsidRDefault="00723271" w:rsidP="001A2665"/>
    <w:p w14:paraId="028A4B93" w14:textId="77777777" w:rsidR="00723271" w:rsidRPr="00787CD3" w:rsidRDefault="00723271" w:rsidP="001A2665">
      <w:pPr>
        <w:rPr>
          <w:b/>
          <w:sz w:val="28"/>
          <w:szCs w:val="24"/>
        </w:rPr>
      </w:pPr>
      <w:r w:rsidRPr="00787CD3">
        <w:rPr>
          <w:b/>
          <w:i/>
          <w:sz w:val="28"/>
          <w:szCs w:val="24"/>
        </w:rPr>
        <w:t>Example</w:t>
      </w:r>
    </w:p>
    <w:p w14:paraId="0E81EA12" w14:textId="77777777" w:rsidR="00723271" w:rsidRPr="00CE6C9D" w:rsidRDefault="00723271" w:rsidP="001A2665">
      <w:pPr>
        <w:rPr>
          <w:szCs w:val="24"/>
        </w:rPr>
      </w:pPr>
      <w:r w:rsidRPr="00CE6C9D">
        <w:rPr>
          <w:szCs w:val="24"/>
        </w:rPr>
        <w:t xml:space="preserve">Find the derivative of </w:t>
      </w:r>
      <w:r w:rsidRPr="001E45B4">
        <w:rPr>
          <w:position w:val="-22"/>
          <w:szCs w:val="24"/>
        </w:rPr>
        <w:object w:dxaOrig="1040" w:dyaOrig="800" w14:anchorId="4B7D2443">
          <v:shape id="_x0000_i1071" type="#_x0000_t75" style="width:51.6pt;height:38.7pt" o:ole="">
            <v:imagedata r:id="rId100" o:title=""/>
          </v:shape>
          <o:OLEObject Type="Embed" ProgID="Equation.DSMT4" ShapeID="_x0000_i1071" DrawAspect="Content" ObjectID="_1650920054" r:id="rId101"/>
        </w:object>
      </w:r>
    </w:p>
    <w:p w14:paraId="28FD79B4" w14:textId="77777777" w:rsidR="00723271" w:rsidRPr="00787CD3" w:rsidRDefault="00723271" w:rsidP="001A2665">
      <w:pPr>
        <w:spacing w:after="120"/>
        <w:rPr>
          <w:b/>
          <w:i/>
          <w:color w:val="632423" w:themeColor="accent2" w:themeShade="80"/>
          <w:position w:val="-28"/>
          <w:szCs w:val="24"/>
          <w:u w:val="single"/>
        </w:rPr>
      </w:pPr>
      <w:r w:rsidRPr="00787CD3">
        <w:rPr>
          <w:b/>
          <w:i/>
          <w:color w:val="632423" w:themeColor="accent2" w:themeShade="80"/>
          <w:position w:val="-28"/>
          <w:szCs w:val="24"/>
          <w:u w:val="single"/>
        </w:rPr>
        <w:t>Solution</w:t>
      </w:r>
    </w:p>
    <w:p w14:paraId="1F32AB9C" w14:textId="21C8C15D" w:rsidR="00723271" w:rsidRDefault="006B769D" w:rsidP="00FB552A">
      <w:pPr>
        <w:ind w:left="360"/>
        <w:rPr>
          <w:szCs w:val="24"/>
        </w:rPr>
      </w:pPr>
      <w:r w:rsidRPr="006B769D">
        <w:rPr>
          <w:position w:val="-22"/>
          <w:szCs w:val="24"/>
        </w:rPr>
        <w:object w:dxaOrig="1180" w:dyaOrig="820" w14:anchorId="1AE4EA65">
          <v:shape id="_x0000_i1072" type="#_x0000_t75" style="width:58.8pt;height:41.4pt" o:ole="">
            <v:imagedata r:id="rId102" o:title=""/>
          </v:shape>
          <o:OLEObject Type="Embed" ProgID="Equation.DSMT4" ShapeID="_x0000_i1072" DrawAspect="Content" ObjectID="_1650920055" r:id="rId103"/>
        </w:object>
      </w:r>
    </w:p>
    <w:p w14:paraId="36F4C300" w14:textId="77777777" w:rsidR="006B769D" w:rsidRDefault="006B769D" w:rsidP="006B769D">
      <w:pPr>
        <w:tabs>
          <w:tab w:val="left" w:pos="540"/>
        </w:tabs>
        <w:ind w:left="360"/>
      </w:pPr>
      <w:r>
        <w:rPr>
          <w:szCs w:val="24"/>
        </w:rPr>
        <w:tab/>
      </w:r>
      <w:r w:rsidRPr="006B769D">
        <w:rPr>
          <w:position w:val="-22"/>
        </w:rPr>
        <w:object w:dxaOrig="1579" w:dyaOrig="560" w14:anchorId="13B01326">
          <v:shape id="_x0000_i1073" type="#_x0000_t75" style="width:78.9pt;height:27.9pt" o:ole="">
            <v:imagedata r:id="rId104" o:title=""/>
          </v:shape>
          <o:OLEObject Type="Embed" ProgID="Equation.DSMT4" ShapeID="_x0000_i1073" DrawAspect="Content" ObjectID="_1650920056" r:id="rId105"/>
        </w:object>
      </w:r>
    </w:p>
    <w:p w14:paraId="6F34E923" w14:textId="28F83D14" w:rsidR="006B769D" w:rsidRDefault="006B769D" w:rsidP="006B769D">
      <w:pPr>
        <w:tabs>
          <w:tab w:val="left" w:pos="540"/>
        </w:tabs>
        <w:ind w:left="360"/>
        <w:rPr>
          <w:position w:val="-28"/>
          <w:szCs w:val="24"/>
        </w:rPr>
      </w:pPr>
      <w:r>
        <w:tab/>
      </w:r>
      <w:r w:rsidRPr="006B769D">
        <w:rPr>
          <w:position w:val="-32"/>
        </w:rPr>
        <w:object w:dxaOrig="1100" w:dyaOrig="660" w14:anchorId="57DADE58">
          <v:shape id="_x0000_i1074" type="#_x0000_t75" style="width:54.9pt;height:33pt" o:ole="">
            <v:imagedata r:id="rId106" o:title=""/>
          </v:shape>
          <o:OLEObject Type="Embed" ProgID="Equation.DSMT4" ShapeID="_x0000_i1074" DrawAspect="Content" ObjectID="_1650920057" r:id="rId107"/>
        </w:object>
      </w:r>
      <w:r>
        <w:rPr>
          <w:szCs w:val="24"/>
        </w:rPr>
        <w:t xml:space="preserve"> </w:t>
      </w:r>
    </w:p>
    <w:p w14:paraId="7F5A8F5E" w14:textId="51069DB3" w:rsidR="00723271" w:rsidRPr="00CE6C9D" w:rsidRDefault="00196171" w:rsidP="00196171">
      <w:pPr>
        <w:tabs>
          <w:tab w:val="left" w:pos="3600"/>
        </w:tabs>
        <w:ind w:left="360"/>
        <w:rPr>
          <w:szCs w:val="24"/>
        </w:rPr>
      </w:pPr>
      <w:r w:rsidRPr="00196171">
        <w:rPr>
          <w:position w:val="-68"/>
          <w:szCs w:val="24"/>
        </w:rPr>
        <w:object w:dxaOrig="2040" w:dyaOrig="1120" w14:anchorId="159A5F31">
          <v:shape id="_x0000_i1075" type="#_x0000_t75" style="width:102pt;height:55.8pt" o:ole="">
            <v:imagedata r:id="rId108" o:title=""/>
          </v:shape>
          <o:OLEObject Type="Embed" ProgID="Equation.DSMT4" ShapeID="_x0000_i1075" DrawAspect="Content" ObjectID="_1650920058" r:id="rId109"/>
        </w:object>
      </w:r>
      <w:r>
        <w:rPr>
          <w:szCs w:val="24"/>
        </w:rPr>
        <w:tab/>
      </w:r>
      <w:r w:rsidRPr="00596156">
        <w:rPr>
          <w:position w:val="-56"/>
        </w:rPr>
        <w:object w:dxaOrig="6540" w:dyaOrig="1120" w14:anchorId="3113156F">
          <v:shape id="_x0000_i1076" type="#_x0000_t75" style="width:328.2pt;height:56.1pt" o:ole="">
            <v:imagedata r:id="rId110" o:title=""/>
          </v:shape>
          <o:OLEObject Type="Embed" ProgID="Equation.DSMT4" ShapeID="_x0000_i1076" DrawAspect="Content" ObjectID="_1650920059" r:id="rId111"/>
        </w:object>
      </w:r>
    </w:p>
    <w:p w14:paraId="03333B69" w14:textId="335F4046" w:rsidR="00723271" w:rsidRPr="00F200F7" w:rsidRDefault="00723271" w:rsidP="00A10B7F">
      <w:pPr>
        <w:spacing w:after="120" w:line="240" w:lineRule="auto"/>
        <w:rPr>
          <w:b/>
          <w:i/>
          <w:color w:val="000099"/>
          <w:sz w:val="32"/>
          <w:szCs w:val="24"/>
        </w:rPr>
      </w:pPr>
      <w:r w:rsidRPr="00FB552A">
        <w:rPr>
          <w:sz w:val="12"/>
        </w:rPr>
        <w:br w:type="page"/>
      </w:r>
      <w:r w:rsidRPr="00F200F7">
        <w:rPr>
          <w:b/>
          <w:i/>
          <w:color w:val="000099"/>
          <w:sz w:val="32"/>
          <w:szCs w:val="24"/>
        </w:rPr>
        <w:lastRenderedPageBreak/>
        <w:t>Chain Rule</w:t>
      </w:r>
    </w:p>
    <w:p w14:paraId="5F7ADAF2" w14:textId="77777777" w:rsidR="00723271" w:rsidRPr="00386528" w:rsidRDefault="00723271" w:rsidP="001A2665">
      <w:pPr>
        <w:spacing w:after="120"/>
        <w:rPr>
          <w:b/>
          <w:i/>
          <w:color w:val="000099"/>
          <w:sz w:val="28"/>
        </w:rPr>
      </w:pPr>
      <w:r w:rsidRPr="00386528">
        <w:rPr>
          <w:b/>
          <w:i/>
          <w:color w:val="000099"/>
          <w:sz w:val="28"/>
        </w:rPr>
        <w:t>The General Power Rule</w:t>
      </w:r>
    </w:p>
    <w:p w14:paraId="072E71C7" w14:textId="77777777" w:rsidR="00723271" w:rsidRDefault="00723271" w:rsidP="001A2665">
      <w:pPr>
        <w:spacing w:after="120"/>
        <w:ind w:left="1440"/>
        <w:rPr>
          <w:position w:val="-22"/>
        </w:rPr>
      </w:pPr>
      <w:r w:rsidRPr="001E45B4">
        <w:rPr>
          <w:position w:val="-22"/>
        </w:rPr>
        <w:object w:dxaOrig="1700" w:dyaOrig="600" w14:anchorId="5E42A25B">
          <v:shape id="_x0000_i1077" type="#_x0000_t75" style="width:84.9pt;height:30pt" o:ole="">
            <v:imagedata r:id="rId112" o:title=""/>
          </v:shape>
          <o:OLEObject Type="Embed" ProgID="Equation.DSMT4" ShapeID="_x0000_i1077" DrawAspect="Content" ObjectID="_1650920060" r:id="rId113"/>
        </w:object>
      </w:r>
    </w:p>
    <w:p w14:paraId="1BCF8D14" w14:textId="77777777" w:rsidR="00723271" w:rsidRDefault="00723271" w:rsidP="001A2665">
      <w:pPr>
        <w:tabs>
          <w:tab w:val="left" w:pos="1800"/>
        </w:tabs>
        <w:spacing w:after="120" w:line="360" w:lineRule="auto"/>
        <w:ind w:left="1440"/>
        <w:rPr>
          <w:position w:val="-22"/>
        </w:rPr>
      </w:pPr>
      <w:r>
        <w:rPr>
          <w:position w:val="-22"/>
        </w:rPr>
        <w:tab/>
      </w:r>
      <w:r w:rsidRPr="001E45B4">
        <w:rPr>
          <w:position w:val="-20"/>
        </w:rPr>
        <w:object w:dxaOrig="1260" w:dyaOrig="520" w14:anchorId="3D5B68CE">
          <v:shape id="_x0000_i1078" type="#_x0000_t75" style="width:63pt;height:26.4pt" o:ole="">
            <v:imagedata r:id="rId114" o:title=""/>
          </v:shape>
          <o:OLEObject Type="Embed" ProgID="Equation.DSMT4" ShapeID="_x0000_i1078" DrawAspect="Content" ObjectID="_1650920061" r:id="rId115"/>
        </w:object>
      </w:r>
    </w:p>
    <w:p w14:paraId="0463EB12" w14:textId="6EF3A47B" w:rsidR="00723271" w:rsidRDefault="00A10B7F" w:rsidP="001A2665">
      <w:pPr>
        <w:ind w:left="1440"/>
        <w:rPr>
          <w:position w:val="-22"/>
        </w:rPr>
      </w:pPr>
      <w:r w:rsidRPr="001E45B4">
        <w:rPr>
          <w:position w:val="-22"/>
        </w:rPr>
        <w:object w:dxaOrig="2860" w:dyaOrig="600" w14:anchorId="76D08851">
          <v:shape id="_x0000_i1079" type="#_x0000_t75" style="width:143.4pt;height:30pt" o:ole="">
            <v:imagedata r:id="rId116" o:title=""/>
          </v:shape>
          <o:OLEObject Type="Embed" ProgID="Equation.DSMT4" ShapeID="_x0000_i1079" DrawAspect="Content" ObjectID="_1650920062" r:id="rId117"/>
        </w:object>
      </w:r>
    </w:p>
    <w:p w14:paraId="083DCADD" w14:textId="77777777" w:rsidR="00723271" w:rsidRDefault="00723271" w:rsidP="001A2665">
      <w:pPr>
        <w:rPr>
          <w:position w:val="-22"/>
        </w:rPr>
      </w:pPr>
    </w:p>
    <w:p w14:paraId="459C320A" w14:textId="77777777" w:rsidR="00723271" w:rsidRDefault="00723271" w:rsidP="001A2665"/>
    <w:p w14:paraId="1438747D" w14:textId="77777777" w:rsidR="00723271" w:rsidRPr="00942AF9" w:rsidRDefault="00723271" w:rsidP="001A2665">
      <w:pPr>
        <w:rPr>
          <w:b/>
          <w:i/>
          <w:sz w:val="28"/>
          <w:szCs w:val="24"/>
        </w:rPr>
      </w:pPr>
      <w:r w:rsidRPr="00942AF9">
        <w:rPr>
          <w:b/>
          <w:i/>
          <w:sz w:val="28"/>
          <w:szCs w:val="24"/>
        </w:rPr>
        <w:t>Example</w:t>
      </w:r>
    </w:p>
    <w:p w14:paraId="54D9A47E" w14:textId="77777777" w:rsidR="00723271" w:rsidRDefault="00723271" w:rsidP="001A2665">
      <w:pPr>
        <w:tabs>
          <w:tab w:val="left" w:pos="360"/>
          <w:tab w:val="left" w:pos="720"/>
          <w:tab w:val="left" w:pos="1440"/>
        </w:tabs>
        <w:rPr>
          <w:position w:val="-22"/>
          <w:szCs w:val="24"/>
        </w:rPr>
      </w:pPr>
      <w:r w:rsidRPr="00CE6C9D">
        <w:rPr>
          <w:szCs w:val="24"/>
        </w:rPr>
        <w:t xml:space="preserve">Find the derivative of </w:t>
      </w:r>
      <w:r w:rsidRPr="001E45B4">
        <w:rPr>
          <w:position w:val="-22"/>
          <w:szCs w:val="24"/>
        </w:rPr>
        <w:object w:dxaOrig="1520" w:dyaOrig="680" w14:anchorId="390A7154">
          <v:shape id="_x0000_i1080" type="#_x0000_t75" style="width:76.8pt;height:33.9pt" o:ole="">
            <v:imagedata r:id="rId118" o:title=""/>
          </v:shape>
          <o:OLEObject Type="Embed" ProgID="Equation.DSMT4" ShapeID="_x0000_i1080" DrawAspect="Content" ObjectID="_1650920063" r:id="rId119"/>
        </w:object>
      </w:r>
    </w:p>
    <w:p w14:paraId="3C8861BF" w14:textId="77777777" w:rsidR="00723271" w:rsidRPr="00942AF9" w:rsidRDefault="00723271" w:rsidP="001A2665">
      <w:pPr>
        <w:tabs>
          <w:tab w:val="left" w:pos="360"/>
          <w:tab w:val="left" w:pos="720"/>
          <w:tab w:val="left" w:pos="1440"/>
        </w:tabs>
        <w:spacing w:after="120"/>
        <w:rPr>
          <w:b/>
          <w:i/>
          <w:color w:val="632423" w:themeColor="accent2" w:themeShade="80"/>
          <w:szCs w:val="24"/>
          <w:u w:val="single"/>
        </w:rPr>
      </w:pPr>
      <w:r w:rsidRPr="00942AF9">
        <w:rPr>
          <w:b/>
          <w:i/>
          <w:color w:val="632423" w:themeColor="accent2" w:themeShade="80"/>
          <w:position w:val="-22"/>
          <w:szCs w:val="24"/>
          <w:u w:val="single"/>
        </w:rPr>
        <w:t>Solution</w:t>
      </w:r>
    </w:p>
    <w:p w14:paraId="571AAC69" w14:textId="77777777" w:rsidR="00723271" w:rsidRPr="00CE6C9D" w:rsidRDefault="00723271" w:rsidP="001A2665">
      <w:pPr>
        <w:tabs>
          <w:tab w:val="left" w:pos="360"/>
          <w:tab w:val="left" w:pos="720"/>
          <w:tab w:val="left" w:pos="1440"/>
        </w:tabs>
        <w:ind w:left="360"/>
        <w:rPr>
          <w:szCs w:val="24"/>
        </w:rPr>
      </w:pPr>
      <w:r w:rsidRPr="001E45B4">
        <w:rPr>
          <w:position w:val="-6"/>
          <w:szCs w:val="24"/>
        </w:rPr>
        <w:object w:dxaOrig="1240" w:dyaOrig="400" w14:anchorId="60AA7E8D">
          <v:shape id="_x0000_i1081" type="#_x0000_t75" style="width:62.4pt;height:20.4pt" o:ole="">
            <v:imagedata r:id="rId120" o:title=""/>
          </v:shape>
          <o:OLEObject Type="Embed" ProgID="Equation.DSMT4" ShapeID="_x0000_i1081" DrawAspect="Content" ObjectID="_1650920064" r:id="rId121"/>
        </w:object>
      </w:r>
    </w:p>
    <w:p w14:paraId="355511AF" w14:textId="77777777" w:rsidR="00723271" w:rsidRPr="00CE6C9D" w:rsidRDefault="00723271" w:rsidP="001A2665">
      <w:pPr>
        <w:tabs>
          <w:tab w:val="left" w:pos="360"/>
          <w:tab w:val="left" w:pos="720"/>
          <w:tab w:val="left" w:pos="1440"/>
        </w:tabs>
        <w:ind w:left="360"/>
        <w:rPr>
          <w:position w:val="-56"/>
          <w:szCs w:val="24"/>
        </w:rPr>
      </w:pPr>
      <w:r w:rsidRPr="001E45B4">
        <w:rPr>
          <w:position w:val="-20"/>
          <w:szCs w:val="24"/>
        </w:rPr>
        <w:object w:dxaOrig="2500" w:dyaOrig="560" w14:anchorId="07C5DBAA">
          <v:shape id="_x0000_i1082" type="#_x0000_t75" style="width:125.1pt;height:27.9pt" o:ole="">
            <v:imagedata r:id="rId122" o:title=""/>
          </v:shape>
          <o:OLEObject Type="Embed" ProgID="Equation.DSMT4" ShapeID="_x0000_i1082" DrawAspect="Content" ObjectID="_1650920065" r:id="rId123"/>
        </w:object>
      </w:r>
    </w:p>
    <w:p w14:paraId="1B9442BD" w14:textId="77777777" w:rsidR="00723271" w:rsidRPr="00CE6C9D" w:rsidRDefault="00723271" w:rsidP="001A2665">
      <w:pPr>
        <w:tabs>
          <w:tab w:val="left" w:pos="630"/>
          <w:tab w:val="left" w:pos="1440"/>
        </w:tabs>
        <w:ind w:left="360"/>
        <w:rPr>
          <w:position w:val="-22"/>
          <w:szCs w:val="24"/>
        </w:rPr>
      </w:pPr>
      <w:r w:rsidRPr="00CE6C9D">
        <w:rPr>
          <w:position w:val="-56"/>
          <w:szCs w:val="24"/>
        </w:rPr>
        <w:tab/>
      </w:r>
      <w:r w:rsidRPr="001E45B4">
        <w:rPr>
          <w:position w:val="-22"/>
          <w:szCs w:val="24"/>
        </w:rPr>
        <w:object w:dxaOrig="2780" w:dyaOrig="680" w14:anchorId="4C88C693">
          <v:shape id="_x0000_i1083" type="#_x0000_t75" style="width:138.6pt;height:33.9pt" o:ole="">
            <v:imagedata r:id="rId124" o:title=""/>
          </v:shape>
          <o:OLEObject Type="Embed" ProgID="Equation.DSMT4" ShapeID="_x0000_i1083" DrawAspect="Content" ObjectID="_1650920066" r:id="rId125"/>
        </w:object>
      </w:r>
    </w:p>
    <w:p w14:paraId="21D1102C" w14:textId="51E1B4A8" w:rsidR="00723271" w:rsidRDefault="00723271" w:rsidP="001A2665">
      <w:pPr>
        <w:tabs>
          <w:tab w:val="left" w:pos="630"/>
          <w:tab w:val="left" w:pos="1440"/>
        </w:tabs>
        <w:ind w:left="360"/>
        <w:rPr>
          <w:szCs w:val="24"/>
        </w:rPr>
      </w:pPr>
      <w:r w:rsidRPr="00CE6C9D">
        <w:rPr>
          <w:position w:val="-22"/>
          <w:szCs w:val="24"/>
        </w:rPr>
        <w:tab/>
      </w:r>
      <w:r w:rsidR="003C7D23" w:rsidRPr="00942AF9">
        <w:rPr>
          <w:position w:val="-28"/>
          <w:szCs w:val="24"/>
        </w:rPr>
        <w:object w:dxaOrig="2500" w:dyaOrig="740" w14:anchorId="3636C99F">
          <v:shape id="_x0000_i1084" type="#_x0000_t75" style="width:125.4pt;height:36.6pt" o:ole="">
            <v:imagedata r:id="rId126" o:title=""/>
          </v:shape>
          <o:OLEObject Type="Embed" ProgID="Equation.DSMT4" ShapeID="_x0000_i1084" DrawAspect="Content" ObjectID="_1650920067" r:id="rId127"/>
        </w:object>
      </w:r>
    </w:p>
    <w:p w14:paraId="6C6634B5" w14:textId="77777777" w:rsidR="00723271" w:rsidRDefault="00723271" w:rsidP="001A2665"/>
    <w:p w14:paraId="280103F5" w14:textId="77777777" w:rsidR="00723271" w:rsidRDefault="00723271" w:rsidP="001A2665"/>
    <w:p w14:paraId="4A019FC0" w14:textId="77777777" w:rsidR="00723271" w:rsidRPr="0055439C" w:rsidRDefault="00723271" w:rsidP="001A2665">
      <w:pPr>
        <w:tabs>
          <w:tab w:val="left" w:pos="1620"/>
        </w:tabs>
        <w:spacing w:after="120"/>
      </w:pPr>
      <w:r w:rsidRPr="0041621F">
        <w:rPr>
          <w:b/>
          <w:i/>
          <w:color w:val="0000CC"/>
          <w:sz w:val="28"/>
        </w:rPr>
        <w:t>Formula</w:t>
      </w:r>
      <w:r w:rsidRPr="0055439C">
        <w:rPr>
          <w:b/>
          <w:i/>
        </w:rPr>
        <w:tab/>
      </w:r>
      <w:r w:rsidRPr="0055439C">
        <w:rPr>
          <w:position w:val="-24"/>
        </w:rPr>
        <w:object w:dxaOrig="6560" w:dyaOrig="680" w14:anchorId="6EE1B8E4">
          <v:shape id="_x0000_i1085" type="#_x0000_t75" style="width:326.7pt;height:33.9pt" o:ole="">
            <v:imagedata r:id="rId128" o:title=""/>
          </v:shape>
          <o:OLEObject Type="Embed" ProgID="Equation.DSMT4" ShapeID="_x0000_i1085" DrawAspect="Content" ObjectID="_1650920068" r:id="rId129"/>
        </w:object>
      </w:r>
      <w:r>
        <w:t xml:space="preserve"> </w:t>
      </w:r>
    </w:p>
    <w:p w14:paraId="3B5A691C" w14:textId="77777777" w:rsidR="00723271" w:rsidRPr="0055439C" w:rsidRDefault="00723271" w:rsidP="001A2665">
      <w:pPr>
        <w:rPr>
          <w:b/>
          <w:i/>
          <w:color w:val="FF0000"/>
          <w:sz w:val="28"/>
        </w:rPr>
      </w:pPr>
      <w:r w:rsidRPr="0055439C">
        <w:rPr>
          <w:b/>
          <w:i/>
          <w:color w:val="FF0000"/>
          <w:sz w:val="28"/>
        </w:rPr>
        <w:t>Proof</w:t>
      </w:r>
    </w:p>
    <w:p w14:paraId="167F2147" w14:textId="77777777" w:rsidR="00723271" w:rsidRDefault="00723271" w:rsidP="001A2665">
      <w:pPr>
        <w:ind w:left="360"/>
      </w:pPr>
      <w:r w:rsidRPr="0055439C">
        <w:rPr>
          <w:position w:val="-24"/>
        </w:rPr>
        <w:object w:dxaOrig="6160" w:dyaOrig="700" w14:anchorId="647F04C0">
          <v:shape id="_x0000_i1086" type="#_x0000_t75" style="width:308.4pt;height:35.4pt" o:ole="">
            <v:imagedata r:id="rId130" o:title=""/>
          </v:shape>
          <o:OLEObject Type="Embed" ProgID="Equation.DSMT4" ShapeID="_x0000_i1086" DrawAspect="Content" ObjectID="_1650920069" r:id="rId131"/>
        </w:object>
      </w:r>
    </w:p>
    <w:p w14:paraId="262C6CEC" w14:textId="77777777" w:rsidR="00723271" w:rsidRDefault="00723271" w:rsidP="001A2665">
      <w:pPr>
        <w:tabs>
          <w:tab w:val="left" w:pos="1710"/>
        </w:tabs>
        <w:ind w:left="360"/>
      </w:pPr>
      <w:r>
        <w:tab/>
      </w:r>
      <w:r w:rsidRPr="00184268">
        <w:rPr>
          <w:position w:val="-10"/>
        </w:rPr>
        <w:object w:dxaOrig="6000" w:dyaOrig="440" w14:anchorId="77E638C0">
          <v:shape id="_x0000_i1087" type="#_x0000_t75" style="width:300.3pt;height:21.9pt" o:ole="">
            <v:imagedata r:id="rId132" o:title=""/>
          </v:shape>
          <o:OLEObject Type="Embed" ProgID="Equation.DSMT4" ShapeID="_x0000_i1087" DrawAspect="Content" ObjectID="_1650920070" r:id="rId133"/>
        </w:object>
      </w:r>
      <w:r>
        <w:t xml:space="preserve">   </w:t>
      </w:r>
      <w:r w:rsidRPr="00184268">
        <w:rPr>
          <w:position w:val="-10"/>
        </w:rPr>
        <w:object w:dxaOrig="2299" w:dyaOrig="420" w14:anchorId="561C1961">
          <v:shape id="_x0000_i1088" type="#_x0000_t75" style="width:114.9pt;height:21pt" o:ole="">
            <v:imagedata r:id="rId134" o:title=""/>
          </v:shape>
          <o:OLEObject Type="Embed" ProgID="Equation.DSMT4" ShapeID="_x0000_i1088" DrawAspect="Content" ObjectID="_1650920071" r:id="rId135"/>
        </w:object>
      </w:r>
    </w:p>
    <w:p w14:paraId="115B6231" w14:textId="77777777" w:rsidR="00723271" w:rsidRDefault="00723271" w:rsidP="001A2665">
      <w:pPr>
        <w:tabs>
          <w:tab w:val="left" w:pos="1710"/>
        </w:tabs>
        <w:spacing w:line="360" w:lineRule="auto"/>
        <w:ind w:left="360"/>
      </w:pPr>
      <w:r>
        <w:tab/>
      </w:r>
      <w:r w:rsidRPr="0055439C">
        <w:rPr>
          <w:position w:val="-14"/>
        </w:rPr>
        <w:object w:dxaOrig="5140" w:dyaOrig="480" w14:anchorId="0F06935B">
          <v:shape id="_x0000_i1089" type="#_x0000_t75" style="width:257.4pt;height:23.7pt" o:ole="">
            <v:imagedata r:id="rId136" o:title=""/>
          </v:shape>
          <o:OLEObject Type="Embed" ProgID="Equation.DSMT4" ShapeID="_x0000_i1089" DrawAspect="Content" ObjectID="_1650920072" r:id="rId137"/>
        </w:object>
      </w:r>
    </w:p>
    <w:p w14:paraId="79D2BE13" w14:textId="77777777" w:rsidR="00723271" w:rsidRDefault="00723271" w:rsidP="001A2665"/>
    <w:p w14:paraId="24D2DBA9" w14:textId="77777777" w:rsidR="00723271" w:rsidRPr="0021331A" w:rsidRDefault="00723271" w:rsidP="001A2665"/>
    <w:p w14:paraId="4841A681" w14:textId="77777777" w:rsidR="00723271" w:rsidRPr="00E01FF3" w:rsidRDefault="00723271" w:rsidP="001A2665">
      <w:pPr>
        <w:rPr>
          <w:b/>
          <w:i/>
          <w:sz w:val="18"/>
          <w:szCs w:val="24"/>
        </w:rPr>
      </w:pPr>
      <w:r w:rsidRPr="00E01FF3">
        <w:rPr>
          <w:b/>
          <w:i/>
          <w:sz w:val="18"/>
          <w:szCs w:val="24"/>
        </w:rPr>
        <w:br w:type="page"/>
      </w:r>
    </w:p>
    <w:p w14:paraId="199D80FA" w14:textId="77777777" w:rsidR="00723271" w:rsidRPr="00E83F47" w:rsidRDefault="00723271" w:rsidP="001A2665">
      <w:pPr>
        <w:spacing w:after="240"/>
        <w:rPr>
          <w:b/>
          <w:i/>
          <w:color w:val="000099"/>
          <w:sz w:val="28"/>
        </w:rPr>
      </w:pPr>
      <w:r w:rsidRPr="00E83F47">
        <w:rPr>
          <w:b/>
          <w:i/>
          <w:color w:val="000099"/>
          <w:sz w:val="28"/>
        </w:rPr>
        <w:lastRenderedPageBreak/>
        <w:t>Derivatives of Trigonometric Functions</w:t>
      </w:r>
    </w:p>
    <w:tbl>
      <w:tblPr>
        <w:tblW w:w="375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500"/>
        <w:gridCol w:w="2586"/>
        <w:gridCol w:w="2575"/>
      </w:tblGrid>
      <w:tr w:rsidR="00723271" w14:paraId="31637DAF" w14:textId="77777777" w:rsidTr="001A2665">
        <w:trPr>
          <w:trHeight w:val="720"/>
          <w:jc w:val="center"/>
        </w:trPr>
        <w:tc>
          <w:tcPr>
            <w:tcW w:w="2485" w:type="dxa"/>
            <w:vAlign w:val="center"/>
          </w:tcPr>
          <w:p w14:paraId="4A69AFB1" w14:textId="77777777" w:rsidR="00723271" w:rsidRDefault="00723271" w:rsidP="001A2665">
            <w:pPr>
              <w:jc w:val="center"/>
            </w:pPr>
            <w:r w:rsidRPr="001E45B4">
              <w:rPr>
                <w:position w:val="-14"/>
              </w:rPr>
              <w:object w:dxaOrig="1480" w:dyaOrig="480" w14:anchorId="0A4FB9DE">
                <v:shape id="_x0000_i1090" type="#_x0000_t75" style="width:74.1pt;height:23.7pt" o:ole="">
                  <v:imagedata r:id="rId138" o:title=""/>
                </v:shape>
                <o:OLEObject Type="Embed" ProgID="Equation.DSMT4" ShapeID="_x0000_i1090" DrawAspect="Content" ObjectID="_1650920073" r:id="rId139"/>
              </w:object>
            </w:r>
          </w:p>
        </w:tc>
        <w:tc>
          <w:tcPr>
            <w:tcW w:w="2570" w:type="dxa"/>
            <w:vAlign w:val="center"/>
          </w:tcPr>
          <w:p w14:paraId="5385EDF8" w14:textId="77777777" w:rsidR="00723271" w:rsidRDefault="00723271" w:rsidP="001A2665">
            <w:pPr>
              <w:jc w:val="center"/>
            </w:pPr>
            <w:r w:rsidRPr="001E45B4">
              <w:rPr>
                <w:position w:val="-14"/>
              </w:rPr>
              <w:object w:dxaOrig="1640" w:dyaOrig="480" w14:anchorId="2F9A28C8">
                <v:shape id="_x0000_i1091" type="#_x0000_t75" style="width:81.6pt;height:23.7pt" o:ole="">
                  <v:imagedata r:id="rId140" o:title=""/>
                </v:shape>
                <o:OLEObject Type="Embed" ProgID="Equation.DSMT4" ShapeID="_x0000_i1091" DrawAspect="Content" ObjectID="_1650920074" r:id="rId141"/>
              </w:object>
            </w:r>
          </w:p>
        </w:tc>
        <w:tc>
          <w:tcPr>
            <w:tcW w:w="2559" w:type="dxa"/>
            <w:vAlign w:val="center"/>
          </w:tcPr>
          <w:p w14:paraId="540726AC" w14:textId="77777777" w:rsidR="00723271" w:rsidRDefault="00723271" w:rsidP="001A2665">
            <w:pPr>
              <w:jc w:val="center"/>
            </w:pPr>
            <w:r w:rsidRPr="001E45B4">
              <w:rPr>
                <w:position w:val="-14"/>
              </w:rPr>
              <w:object w:dxaOrig="1620" w:dyaOrig="480" w14:anchorId="481B3DCC">
                <v:shape id="_x0000_i1092" type="#_x0000_t75" style="width:80.7pt;height:23.7pt" o:ole="">
                  <v:imagedata r:id="rId142" o:title=""/>
                </v:shape>
                <o:OLEObject Type="Embed" ProgID="Equation.DSMT4" ShapeID="_x0000_i1092" DrawAspect="Content" ObjectID="_1650920075" r:id="rId143"/>
              </w:object>
            </w:r>
          </w:p>
        </w:tc>
      </w:tr>
      <w:tr w:rsidR="00723271" w14:paraId="7E913C1A" w14:textId="77777777" w:rsidTr="001A2665">
        <w:trPr>
          <w:trHeight w:val="720"/>
          <w:jc w:val="center"/>
        </w:trPr>
        <w:tc>
          <w:tcPr>
            <w:tcW w:w="2485" w:type="dxa"/>
            <w:vAlign w:val="center"/>
          </w:tcPr>
          <w:p w14:paraId="50D97D50" w14:textId="77777777" w:rsidR="00723271" w:rsidRDefault="00723271" w:rsidP="001A2665">
            <w:pPr>
              <w:jc w:val="center"/>
            </w:pPr>
            <w:r w:rsidRPr="001E45B4">
              <w:rPr>
                <w:position w:val="-14"/>
              </w:rPr>
              <w:object w:dxaOrig="2100" w:dyaOrig="480" w14:anchorId="581E9D57">
                <v:shape id="_x0000_i1093" type="#_x0000_t75" style="width:105.3pt;height:23.7pt" o:ole="">
                  <v:imagedata r:id="rId144" o:title=""/>
                </v:shape>
                <o:OLEObject Type="Embed" ProgID="Equation.DSMT4" ShapeID="_x0000_i1093" DrawAspect="Content" ObjectID="_1650920076" r:id="rId145"/>
              </w:object>
            </w:r>
          </w:p>
        </w:tc>
        <w:tc>
          <w:tcPr>
            <w:tcW w:w="2570" w:type="dxa"/>
            <w:vAlign w:val="center"/>
          </w:tcPr>
          <w:p w14:paraId="42A93EA1" w14:textId="77777777" w:rsidR="00723271" w:rsidRDefault="00723271" w:rsidP="001A2665">
            <w:pPr>
              <w:jc w:val="center"/>
            </w:pPr>
            <w:r w:rsidRPr="001E45B4">
              <w:rPr>
                <w:position w:val="-14"/>
              </w:rPr>
              <w:object w:dxaOrig="1939" w:dyaOrig="480" w14:anchorId="2986F177">
                <v:shape id="_x0000_i1094" type="#_x0000_t75" style="width:97.8pt;height:23.7pt" o:ole="">
                  <v:imagedata r:id="rId146" o:title=""/>
                </v:shape>
                <o:OLEObject Type="Embed" ProgID="Equation.DSMT4" ShapeID="_x0000_i1094" DrawAspect="Content" ObjectID="_1650920077" r:id="rId147"/>
              </w:object>
            </w:r>
          </w:p>
        </w:tc>
        <w:tc>
          <w:tcPr>
            <w:tcW w:w="2559" w:type="dxa"/>
            <w:vAlign w:val="center"/>
          </w:tcPr>
          <w:p w14:paraId="71D474C9" w14:textId="77777777" w:rsidR="00723271" w:rsidRDefault="00723271" w:rsidP="001A2665">
            <w:pPr>
              <w:jc w:val="center"/>
            </w:pPr>
            <w:r w:rsidRPr="001E45B4">
              <w:rPr>
                <w:position w:val="-14"/>
              </w:rPr>
              <w:object w:dxaOrig="1760" w:dyaOrig="480" w14:anchorId="38EA3A6C">
                <v:shape id="_x0000_i1095" type="#_x0000_t75" style="width:87.6pt;height:23.7pt" o:ole="">
                  <v:imagedata r:id="rId148" o:title=""/>
                </v:shape>
                <o:OLEObject Type="Embed" ProgID="Equation.DSMT4" ShapeID="_x0000_i1095" DrawAspect="Content" ObjectID="_1650920078" r:id="rId149"/>
              </w:object>
            </w:r>
          </w:p>
        </w:tc>
      </w:tr>
    </w:tbl>
    <w:p w14:paraId="24BB9FAB" w14:textId="77777777" w:rsidR="00723271" w:rsidRDefault="00723271" w:rsidP="001A2665">
      <w:pPr>
        <w:ind w:left="720"/>
      </w:pPr>
    </w:p>
    <w:p w14:paraId="4CE91E17" w14:textId="77777777" w:rsidR="00723271" w:rsidRDefault="00723271" w:rsidP="001A2665"/>
    <w:p w14:paraId="26343053" w14:textId="77777777" w:rsidR="00723271" w:rsidRPr="00942AF9" w:rsidRDefault="00723271" w:rsidP="001A2665">
      <w:pPr>
        <w:spacing w:after="120"/>
        <w:rPr>
          <w:b/>
          <w:i/>
          <w:sz w:val="28"/>
        </w:rPr>
      </w:pPr>
      <w:r w:rsidRPr="00942AF9">
        <w:rPr>
          <w:b/>
          <w:i/>
          <w:sz w:val="28"/>
        </w:rPr>
        <w:t>Example</w:t>
      </w:r>
    </w:p>
    <w:p w14:paraId="3B2E9D12" w14:textId="77777777" w:rsidR="00723271" w:rsidRDefault="00723271" w:rsidP="001A2665">
      <w:pPr>
        <w:spacing w:after="120"/>
      </w:pPr>
      <w:r>
        <w:t>Find the derivatives</w:t>
      </w:r>
    </w:p>
    <w:p w14:paraId="064C88DE" w14:textId="77777777" w:rsidR="00723271" w:rsidRDefault="00723271" w:rsidP="00723271">
      <w:pPr>
        <w:pStyle w:val="ListParagraph"/>
        <w:numPr>
          <w:ilvl w:val="0"/>
          <w:numId w:val="93"/>
        </w:numPr>
        <w:spacing w:line="240" w:lineRule="auto"/>
        <w:ind w:left="360"/>
      </w:pPr>
      <w:r w:rsidRPr="001E45B4">
        <w:rPr>
          <w:position w:val="-10"/>
        </w:rPr>
        <w:object w:dxaOrig="1380" w:dyaOrig="320" w14:anchorId="0CD0130F">
          <v:shape id="_x0000_i1096" type="#_x0000_t75" style="width:69.3pt;height:15.6pt" o:ole="">
            <v:imagedata r:id="rId150" o:title=""/>
          </v:shape>
          <o:OLEObject Type="Embed" ProgID="Equation.DSMT4" ShapeID="_x0000_i1096" DrawAspect="Content" ObjectID="_1650920079" r:id="rId151"/>
        </w:object>
      </w:r>
    </w:p>
    <w:p w14:paraId="412B7182" w14:textId="77777777" w:rsidR="00723271" w:rsidRDefault="00723271" w:rsidP="001A2665">
      <w:pPr>
        <w:ind w:left="720"/>
      </w:pPr>
      <w:r w:rsidRPr="001E45B4">
        <w:rPr>
          <w:position w:val="-14"/>
        </w:rPr>
        <w:object w:dxaOrig="3080" w:dyaOrig="480" w14:anchorId="2577E76A">
          <v:shape id="_x0000_i1097" type="#_x0000_t75" style="width:153.6pt;height:23.7pt" o:ole="">
            <v:imagedata r:id="rId152" o:title=""/>
          </v:shape>
          <o:OLEObject Type="Embed" ProgID="Equation.DSMT4" ShapeID="_x0000_i1097" DrawAspect="Content" ObjectID="_1650920080" r:id="rId153"/>
        </w:object>
      </w:r>
    </w:p>
    <w:p w14:paraId="3AAE5F4B" w14:textId="77777777" w:rsidR="00723271" w:rsidRDefault="00723271" w:rsidP="001A2665">
      <w:pPr>
        <w:tabs>
          <w:tab w:val="left" w:pos="990"/>
        </w:tabs>
        <w:ind w:left="720"/>
      </w:pPr>
      <w:r>
        <w:tab/>
      </w:r>
      <w:r w:rsidRPr="001E45B4">
        <w:rPr>
          <w:position w:val="-14"/>
        </w:rPr>
        <w:object w:dxaOrig="2840" w:dyaOrig="400" w14:anchorId="03F5937F">
          <v:shape id="_x0000_i1098" type="#_x0000_t75" style="width:141.9pt;height:20.4pt" o:ole="">
            <v:imagedata r:id="rId154" o:title=""/>
          </v:shape>
          <o:OLEObject Type="Embed" ProgID="Equation.DSMT4" ShapeID="_x0000_i1098" DrawAspect="Content" ObjectID="_1650920081" r:id="rId155"/>
        </w:object>
      </w:r>
    </w:p>
    <w:p w14:paraId="4E8A9CA2" w14:textId="51C51844" w:rsidR="00723271" w:rsidRDefault="00723271" w:rsidP="001A2665">
      <w:pPr>
        <w:tabs>
          <w:tab w:val="left" w:pos="990"/>
        </w:tabs>
        <w:ind w:left="720"/>
      </w:pPr>
      <w:r>
        <w:tab/>
      </w:r>
      <w:r w:rsidR="003C7D23" w:rsidRPr="00942AF9">
        <w:rPr>
          <w:position w:val="-10"/>
        </w:rPr>
        <w:object w:dxaOrig="1780" w:dyaOrig="420" w14:anchorId="7F281546">
          <v:shape id="_x0000_i1099" type="#_x0000_t75" style="width:89.4pt;height:21pt" o:ole="">
            <v:imagedata r:id="rId156" o:title=""/>
          </v:shape>
          <o:OLEObject Type="Embed" ProgID="Equation.DSMT4" ShapeID="_x0000_i1099" DrawAspect="Content" ObjectID="_1650920082" r:id="rId157"/>
        </w:object>
      </w:r>
    </w:p>
    <w:p w14:paraId="36A7CB45" w14:textId="77777777" w:rsidR="00723271" w:rsidRDefault="00723271" w:rsidP="001A2665"/>
    <w:p w14:paraId="5E2DD66E" w14:textId="77777777" w:rsidR="00723271" w:rsidRDefault="00723271" w:rsidP="00723271">
      <w:pPr>
        <w:pStyle w:val="ListParagraph"/>
        <w:numPr>
          <w:ilvl w:val="0"/>
          <w:numId w:val="93"/>
        </w:numPr>
        <w:spacing w:line="240" w:lineRule="auto"/>
        <w:ind w:left="360"/>
      </w:pPr>
      <w:r w:rsidRPr="001E45B4">
        <w:rPr>
          <w:position w:val="-20"/>
        </w:rPr>
        <w:object w:dxaOrig="1240" w:dyaOrig="520" w14:anchorId="3FC509BA">
          <v:shape id="_x0000_i1100" type="#_x0000_t75" style="width:62.4pt;height:26.4pt" o:ole="">
            <v:imagedata r:id="rId158" o:title=""/>
          </v:shape>
          <o:OLEObject Type="Embed" ProgID="Equation.DSMT4" ShapeID="_x0000_i1100" DrawAspect="Content" ObjectID="_1650920083" r:id="rId159"/>
        </w:object>
      </w:r>
    </w:p>
    <w:p w14:paraId="1F8814ED" w14:textId="77777777" w:rsidR="00723271" w:rsidRDefault="00723271" w:rsidP="001A2665">
      <w:pPr>
        <w:ind w:left="720"/>
      </w:pPr>
      <w:r w:rsidRPr="001E45B4">
        <w:rPr>
          <w:position w:val="-40"/>
        </w:rPr>
        <w:object w:dxaOrig="3920" w:dyaOrig="920" w14:anchorId="0513029C">
          <v:shape id="_x0000_i1101" type="#_x0000_t75" style="width:195.6pt;height:45.6pt" o:ole="">
            <v:imagedata r:id="rId160" o:title=""/>
          </v:shape>
          <o:OLEObject Type="Embed" ProgID="Equation.DSMT4" ShapeID="_x0000_i1101" DrawAspect="Content" ObjectID="_1650920084" r:id="rId161"/>
        </w:object>
      </w:r>
    </w:p>
    <w:p w14:paraId="42978F34" w14:textId="77777777" w:rsidR="00723271" w:rsidRDefault="00723271" w:rsidP="001A2665">
      <w:pPr>
        <w:tabs>
          <w:tab w:val="left" w:pos="990"/>
        </w:tabs>
        <w:ind w:left="720"/>
      </w:pPr>
      <w:r>
        <w:tab/>
      </w:r>
      <w:r w:rsidRPr="001E45B4">
        <w:rPr>
          <w:position w:val="-40"/>
        </w:rPr>
        <w:object w:dxaOrig="3519" w:dyaOrig="820" w14:anchorId="4557CC93">
          <v:shape id="_x0000_i1102" type="#_x0000_t75" style="width:177.3pt;height:41.4pt" o:ole="">
            <v:imagedata r:id="rId162" o:title=""/>
          </v:shape>
          <o:OLEObject Type="Embed" ProgID="Equation.DSMT4" ShapeID="_x0000_i1102" DrawAspect="Content" ObjectID="_1650920085" r:id="rId163"/>
        </w:object>
      </w:r>
    </w:p>
    <w:p w14:paraId="4B5DA631" w14:textId="77777777" w:rsidR="00723271" w:rsidRDefault="00723271" w:rsidP="001A2665">
      <w:pPr>
        <w:tabs>
          <w:tab w:val="left" w:pos="990"/>
          <w:tab w:val="left" w:pos="5760"/>
        </w:tabs>
        <w:ind w:left="720"/>
      </w:pPr>
      <w:r>
        <w:tab/>
      </w:r>
      <w:r w:rsidRPr="001E45B4">
        <w:rPr>
          <w:position w:val="-40"/>
        </w:rPr>
        <w:object w:dxaOrig="2520" w:dyaOrig="820" w14:anchorId="544FFC31">
          <v:shape id="_x0000_i1103" type="#_x0000_t75" style="width:126.9pt;height:41.4pt" o:ole="">
            <v:imagedata r:id="rId164" o:title=""/>
          </v:shape>
          <o:OLEObject Type="Embed" ProgID="Equation.DSMT4" ShapeID="_x0000_i1103" DrawAspect="Content" ObjectID="_1650920086" r:id="rId165"/>
        </w:object>
      </w:r>
      <w:r>
        <w:tab/>
      </w:r>
      <w:r w:rsidRPr="001E45B4">
        <w:rPr>
          <w:position w:val="-6"/>
        </w:rPr>
        <w:object w:dxaOrig="1680" w:dyaOrig="380" w14:anchorId="1B8AC702">
          <v:shape id="_x0000_i1104" type="#_x0000_t75" style="width:84.3pt;height:18.9pt" o:ole="">
            <v:imagedata r:id="rId166" o:title=""/>
          </v:shape>
          <o:OLEObject Type="Embed" ProgID="Equation.DSMT4" ShapeID="_x0000_i1104" DrawAspect="Content" ObjectID="_1650920087" r:id="rId167"/>
        </w:object>
      </w:r>
    </w:p>
    <w:p w14:paraId="62BD79A5" w14:textId="77777777" w:rsidR="00723271" w:rsidRDefault="00723271" w:rsidP="001A2665">
      <w:pPr>
        <w:tabs>
          <w:tab w:val="left" w:pos="990"/>
        </w:tabs>
        <w:ind w:left="720"/>
      </w:pPr>
      <w:r>
        <w:tab/>
      </w:r>
      <w:r w:rsidRPr="001E45B4">
        <w:rPr>
          <w:position w:val="-40"/>
        </w:rPr>
        <w:object w:dxaOrig="1359" w:dyaOrig="720" w14:anchorId="36015E16">
          <v:shape id="_x0000_i1105" type="#_x0000_t75" style="width:67.2pt;height:36pt" o:ole="">
            <v:imagedata r:id="rId168" o:title=""/>
          </v:shape>
          <o:OLEObject Type="Embed" ProgID="Equation.DSMT4" ShapeID="_x0000_i1105" DrawAspect="Content" ObjectID="_1650920088" r:id="rId169"/>
        </w:object>
      </w:r>
    </w:p>
    <w:p w14:paraId="19F09299" w14:textId="5F5D0A98" w:rsidR="00723271" w:rsidRDefault="00723271" w:rsidP="001A2665">
      <w:pPr>
        <w:tabs>
          <w:tab w:val="left" w:pos="990"/>
        </w:tabs>
        <w:ind w:left="720"/>
      </w:pPr>
      <w:r>
        <w:tab/>
      </w:r>
      <w:r w:rsidR="003C7D23" w:rsidRPr="00942AF9">
        <w:rPr>
          <w:position w:val="-26"/>
        </w:rPr>
        <w:object w:dxaOrig="1180" w:dyaOrig="580" w14:anchorId="6D833AF8">
          <v:shape id="_x0000_i1106" type="#_x0000_t75" style="width:59.1pt;height:29.1pt" o:ole="">
            <v:imagedata r:id="rId170" o:title=""/>
          </v:shape>
          <o:OLEObject Type="Embed" ProgID="Equation.DSMT4" ShapeID="_x0000_i1106" DrawAspect="Content" ObjectID="_1650920089" r:id="rId171"/>
        </w:object>
      </w:r>
    </w:p>
    <w:p w14:paraId="3D34C163" w14:textId="77777777" w:rsidR="00723271" w:rsidRDefault="00723271" w:rsidP="001A2665"/>
    <w:p w14:paraId="2BEBC995" w14:textId="77777777" w:rsidR="00723271" w:rsidRDefault="00723271" w:rsidP="001A2665">
      <w:r>
        <w:br w:type="page"/>
      </w:r>
    </w:p>
    <w:p w14:paraId="0FA13212" w14:textId="77777777" w:rsidR="00723271" w:rsidRPr="00247E9B" w:rsidRDefault="00723271" w:rsidP="00247E9B">
      <w:pPr>
        <w:spacing w:after="120" w:line="360" w:lineRule="auto"/>
        <w:rPr>
          <w:b/>
          <w:color w:val="000099"/>
          <w:sz w:val="32"/>
          <w:szCs w:val="32"/>
        </w:rPr>
      </w:pPr>
      <w:r w:rsidRPr="00247E9B">
        <w:rPr>
          <w:b/>
          <w:color w:val="000099"/>
          <w:sz w:val="32"/>
          <w:szCs w:val="32"/>
        </w:rPr>
        <w:lastRenderedPageBreak/>
        <w:t>Derivatives of Logarithmic</w:t>
      </w:r>
    </w:p>
    <w:p w14:paraId="360AA752" w14:textId="5C28C98F" w:rsidR="00723271" w:rsidRDefault="00723271" w:rsidP="00247E9B">
      <w:pPr>
        <w:tabs>
          <w:tab w:val="left" w:pos="2880"/>
        </w:tabs>
        <w:spacing w:after="240"/>
      </w:pPr>
      <w:r w:rsidRPr="00247E9B">
        <w:rPr>
          <w:b/>
          <w:i/>
          <w:iCs/>
          <w:sz w:val="28"/>
        </w:rPr>
        <w:t>Derivative</w:t>
      </w:r>
      <w:r w:rsidRPr="00C4311E">
        <w:rPr>
          <w:b/>
          <w:sz w:val="28"/>
        </w:rPr>
        <w:t xml:space="preserve"> of </w:t>
      </w:r>
      <w:r w:rsidRPr="00045FA0">
        <w:rPr>
          <w:b/>
          <w:position w:val="-12"/>
          <w:sz w:val="28"/>
        </w:rPr>
        <w:object w:dxaOrig="880" w:dyaOrig="360" w14:anchorId="5E7A3926">
          <v:shape id="_x0000_i1107" type="#_x0000_t75" style="width:44.1pt;height:18.9pt" o:ole="">
            <v:imagedata r:id="rId172" o:title=""/>
          </v:shape>
          <o:OLEObject Type="Embed" ProgID="Equation.DSMT4" ShapeID="_x0000_i1107" DrawAspect="Content" ObjectID="_1650920090" r:id="rId173"/>
        </w:object>
      </w:r>
      <w:r>
        <w:rPr>
          <w:b/>
          <w:sz w:val="28"/>
        </w:rPr>
        <w:tab/>
      </w:r>
      <w:r w:rsidR="00247E9B" w:rsidRPr="00247E9B">
        <w:rPr>
          <w:position w:val="-20"/>
        </w:rPr>
        <w:object w:dxaOrig="1920" w:dyaOrig="520" w14:anchorId="11EF46CA">
          <v:shape id="_x0000_i1108" type="#_x0000_t75" style="width:96pt;height:27pt" o:ole="">
            <v:imagedata r:id="rId174" o:title=""/>
          </v:shape>
          <o:OLEObject Type="Embed" ProgID="Equation.DSMT4" ShapeID="_x0000_i1108" DrawAspect="Content" ObjectID="_1650920091" r:id="rId175"/>
        </w:object>
      </w:r>
    </w:p>
    <w:p w14:paraId="51C1B2E7" w14:textId="3855A45A" w:rsidR="00723271" w:rsidRDefault="00723271" w:rsidP="001A2665">
      <w:pPr>
        <w:tabs>
          <w:tab w:val="left" w:pos="2880"/>
        </w:tabs>
      </w:pPr>
      <w:r>
        <w:t xml:space="preserve">The chain rule extends: </w:t>
      </w:r>
      <w:r>
        <w:tab/>
      </w:r>
      <w:r w:rsidR="00247E9B" w:rsidRPr="00247E9B">
        <w:rPr>
          <w:position w:val="-20"/>
        </w:rPr>
        <w:object w:dxaOrig="2720" w:dyaOrig="540" w14:anchorId="237B8103">
          <v:shape id="_x0000_i1109" type="#_x0000_t75" style="width:135.9pt;height:28.2pt" o:ole="">
            <v:imagedata r:id="rId176" o:title=""/>
          </v:shape>
          <o:OLEObject Type="Embed" ProgID="Equation.DSMT4" ShapeID="_x0000_i1109" DrawAspect="Content" ObjectID="_1650920092" r:id="rId177"/>
        </w:object>
      </w:r>
    </w:p>
    <w:p w14:paraId="0EF93804" w14:textId="77777777" w:rsidR="00723271" w:rsidRDefault="00723271" w:rsidP="001A2665"/>
    <w:p w14:paraId="09E69ABE" w14:textId="77777777" w:rsidR="00723271" w:rsidRDefault="00723271" w:rsidP="001A2665"/>
    <w:p w14:paraId="6ECB21B8" w14:textId="77777777" w:rsidR="00723271" w:rsidRPr="00C04D8B" w:rsidRDefault="00723271" w:rsidP="001A2665">
      <w:pPr>
        <w:spacing w:after="120"/>
        <w:rPr>
          <w:b/>
          <w:i/>
          <w:sz w:val="28"/>
        </w:rPr>
      </w:pPr>
      <w:r w:rsidRPr="00C04D8B">
        <w:rPr>
          <w:b/>
          <w:i/>
          <w:sz w:val="28"/>
        </w:rPr>
        <w:t>Example</w:t>
      </w:r>
    </w:p>
    <w:p w14:paraId="01D9809D" w14:textId="03EC0583" w:rsidR="00723271" w:rsidRDefault="00723271" w:rsidP="001A2665">
      <w:pPr>
        <w:tabs>
          <w:tab w:val="left" w:pos="900"/>
        </w:tabs>
      </w:pPr>
      <w:r>
        <w:t xml:space="preserve">Find </w:t>
      </w:r>
      <w:r>
        <w:tab/>
      </w:r>
      <w:r w:rsidR="009C61EB" w:rsidRPr="00045FA0">
        <w:rPr>
          <w:position w:val="-20"/>
        </w:rPr>
        <w:object w:dxaOrig="1020" w:dyaOrig="520" w14:anchorId="54110A75">
          <v:shape id="_x0000_i1110" type="#_x0000_t75" style="width:51pt;height:26.4pt" o:ole="">
            <v:imagedata r:id="rId178" o:title=""/>
          </v:shape>
          <o:OLEObject Type="Embed" ProgID="Equation.DSMT4" ShapeID="_x0000_i1110" DrawAspect="Content" ObjectID="_1650920093" r:id="rId179"/>
        </w:object>
      </w:r>
    </w:p>
    <w:p w14:paraId="1027C8C0" w14:textId="77777777" w:rsidR="00723271" w:rsidRPr="00BC1568" w:rsidRDefault="00723271" w:rsidP="001A2665">
      <w:pPr>
        <w:rPr>
          <w:b/>
          <w:i/>
          <w:color w:val="943634" w:themeColor="accent2" w:themeShade="BF"/>
          <w:u w:val="single"/>
        </w:rPr>
      </w:pPr>
      <w:r w:rsidRPr="00BC1568">
        <w:rPr>
          <w:b/>
          <w:i/>
          <w:color w:val="943634" w:themeColor="accent2" w:themeShade="BF"/>
          <w:u w:val="single"/>
        </w:rPr>
        <w:t>Solution</w:t>
      </w:r>
    </w:p>
    <w:p w14:paraId="614D2CB1" w14:textId="77777777" w:rsidR="00723271" w:rsidRDefault="00723271" w:rsidP="001A2665">
      <w:pPr>
        <w:ind w:left="360"/>
      </w:pPr>
      <w:r w:rsidRPr="00045FA0">
        <w:rPr>
          <w:position w:val="-20"/>
        </w:rPr>
        <w:object w:dxaOrig="1620" w:dyaOrig="720" w14:anchorId="2CCB1773">
          <v:shape id="_x0000_i1111" type="#_x0000_t75" style="width:80.7pt;height:36pt" o:ole="">
            <v:imagedata r:id="rId180" o:title=""/>
          </v:shape>
          <o:OLEObject Type="Embed" ProgID="Equation.DSMT4" ShapeID="_x0000_i1111" DrawAspect="Content" ObjectID="_1650920094" r:id="rId181"/>
        </w:object>
      </w:r>
    </w:p>
    <w:p w14:paraId="68B862F5" w14:textId="77777777" w:rsidR="00723271" w:rsidRDefault="00723271" w:rsidP="001A2665">
      <w:pPr>
        <w:tabs>
          <w:tab w:val="left" w:pos="1260"/>
        </w:tabs>
        <w:ind w:left="360"/>
      </w:pPr>
      <w:r>
        <w:tab/>
      </w:r>
      <w:r w:rsidRPr="00045FA0">
        <w:rPr>
          <w:position w:val="-20"/>
        </w:rPr>
        <w:object w:dxaOrig="540" w:dyaOrig="520" w14:anchorId="064F74AB">
          <v:shape id="_x0000_i1112" type="#_x0000_t75" style="width:27.3pt;height:26.4pt" o:ole="">
            <v:imagedata r:id="rId182" o:title=""/>
          </v:shape>
          <o:OLEObject Type="Embed" ProgID="Equation.DSMT4" ShapeID="_x0000_i1112" DrawAspect="Content" ObjectID="_1650920095" r:id="rId183"/>
        </w:object>
      </w:r>
    </w:p>
    <w:p w14:paraId="04B936FC" w14:textId="26696AAE" w:rsidR="00723271" w:rsidRDefault="00723271" w:rsidP="001A2665">
      <w:pPr>
        <w:tabs>
          <w:tab w:val="left" w:pos="1260"/>
        </w:tabs>
        <w:ind w:left="360"/>
      </w:pPr>
      <w:r>
        <w:tab/>
      </w:r>
      <w:r w:rsidR="009C61EB" w:rsidRPr="00045FA0">
        <w:rPr>
          <w:position w:val="-26"/>
        </w:rPr>
        <w:object w:dxaOrig="580" w:dyaOrig="580" w14:anchorId="313B6817">
          <v:shape id="_x0000_i1113" type="#_x0000_t75" style="width:28.8pt;height:29.1pt" o:ole="">
            <v:imagedata r:id="rId184" o:title=""/>
          </v:shape>
          <o:OLEObject Type="Embed" ProgID="Equation.DSMT4" ShapeID="_x0000_i1113" DrawAspect="Content" ObjectID="_1650920096" r:id="rId185"/>
        </w:object>
      </w:r>
    </w:p>
    <w:p w14:paraId="507F1D30" w14:textId="77777777" w:rsidR="00723271" w:rsidRDefault="00723271" w:rsidP="009C61EB"/>
    <w:p w14:paraId="378FAAC1" w14:textId="77777777" w:rsidR="00723271" w:rsidRDefault="00723271" w:rsidP="009C61EB"/>
    <w:p w14:paraId="1D9692AB" w14:textId="77777777" w:rsidR="00723271" w:rsidRPr="00C04D8B" w:rsidRDefault="00723271" w:rsidP="001A2665">
      <w:pPr>
        <w:spacing w:after="120"/>
        <w:rPr>
          <w:b/>
          <w:i/>
          <w:sz w:val="28"/>
        </w:rPr>
      </w:pPr>
      <w:r w:rsidRPr="00C04D8B">
        <w:rPr>
          <w:b/>
          <w:i/>
          <w:sz w:val="28"/>
        </w:rPr>
        <w:t>Example</w:t>
      </w:r>
    </w:p>
    <w:p w14:paraId="34857AD2" w14:textId="77777777" w:rsidR="00723271" w:rsidRDefault="00723271" w:rsidP="001A2665">
      <w:r>
        <w:t xml:space="preserve">Find the derivative of  </w:t>
      </w:r>
      <w:r w:rsidRPr="00045FA0">
        <w:rPr>
          <w:position w:val="-22"/>
        </w:rPr>
        <w:object w:dxaOrig="1060" w:dyaOrig="560" w14:anchorId="4F14F506">
          <v:shape id="_x0000_i1114" type="#_x0000_t75" style="width:53.1pt;height:27.9pt" o:ole="">
            <v:imagedata r:id="rId186" o:title=""/>
          </v:shape>
          <o:OLEObject Type="Embed" ProgID="Equation.DSMT4" ShapeID="_x0000_i1114" DrawAspect="Content" ObjectID="_1650920097" r:id="rId187"/>
        </w:object>
      </w:r>
    </w:p>
    <w:p w14:paraId="7FC595D0" w14:textId="77777777" w:rsidR="00723271" w:rsidRPr="00BC1568" w:rsidRDefault="00723271" w:rsidP="001A2665">
      <w:pPr>
        <w:spacing w:after="120"/>
        <w:rPr>
          <w:b/>
          <w:color w:val="943634" w:themeColor="accent2" w:themeShade="BF"/>
        </w:rPr>
      </w:pPr>
      <w:r w:rsidRPr="00BC1568">
        <w:rPr>
          <w:b/>
          <w:i/>
          <w:color w:val="943634" w:themeColor="accent2" w:themeShade="BF"/>
          <w:u w:val="single"/>
        </w:rPr>
        <w:t>Solution</w:t>
      </w:r>
    </w:p>
    <w:p w14:paraId="5A11505C" w14:textId="77777777" w:rsidR="00723271" w:rsidRDefault="00723271" w:rsidP="001A2665">
      <w:pPr>
        <w:spacing w:line="360" w:lineRule="auto"/>
        <w:ind w:left="360"/>
      </w:pPr>
      <w:r w:rsidRPr="00045FA0">
        <w:rPr>
          <w:position w:val="-30"/>
        </w:rPr>
        <w:object w:dxaOrig="2240" w:dyaOrig="639" w14:anchorId="7208C9A2">
          <v:shape id="_x0000_i1115" type="#_x0000_t75" style="width:112.8pt;height:33.3pt" o:ole="">
            <v:imagedata r:id="rId188" o:title=""/>
          </v:shape>
          <o:OLEObject Type="Embed" ProgID="Equation.DSMT4" ShapeID="_x0000_i1115" DrawAspect="Content" ObjectID="_1650920098" r:id="rId189"/>
        </w:object>
      </w:r>
    </w:p>
    <w:p w14:paraId="6544C6BE" w14:textId="77777777" w:rsidR="00723271" w:rsidRDefault="00723271" w:rsidP="001A2665"/>
    <w:p w14:paraId="1A894164" w14:textId="77777777" w:rsidR="00723271" w:rsidRDefault="00723271" w:rsidP="001A2665"/>
    <w:p w14:paraId="1E9E4F0E" w14:textId="0C7F1480" w:rsidR="00723271" w:rsidRDefault="00723271" w:rsidP="001A2665">
      <w:pPr>
        <w:tabs>
          <w:tab w:val="left" w:pos="2160"/>
        </w:tabs>
        <w:spacing w:before="120" w:after="120"/>
      </w:pPr>
      <w:r w:rsidRPr="008B2EC3">
        <w:rPr>
          <w:b/>
          <w:i/>
          <w:sz w:val="28"/>
        </w:rPr>
        <w:t>Derivative</w:t>
      </w:r>
      <w:r>
        <w:tab/>
      </w:r>
      <w:r w:rsidR="009C61EB" w:rsidRPr="009C61EB">
        <w:rPr>
          <w:position w:val="-24"/>
        </w:rPr>
        <w:object w:dxaOrig="2460" w:dyaOrig="600" w14:anchorId="562C3F9D">
          <v:shape id="_x0000_i1116" type="#_x0000_t75" style="width:123.3pt;height:30pt" o:ole="">
            <v:imagedata r:id="rId190" o:title=""/>
          </v:shape>
          <o:OLEObject Type="Embed" ProgID="Equation.DSMT4" ShapeID="_x0000_i1116" DrawAspect="Content" ObjectID="_1650920099" r:id="rId191"/>
        </w:object>
      </w:r>
    </w:p>
    <w:p w14:paraId="3A4B88A1" w14:textId="77777777" w:rsidR="00723271" w:rsidRDefault="00723271" w:rsidP="001A2665"/>
    <w:p w14:paraId="7EC55955" w14:textId="77777777" w:rsidR="00723271" w:rsidRPr="00C04D8B" w:rsidRDefault="00723271" w:rsidP="001A2665">
      <w:pPr>
        <w:spacing w:before="120" w:after="120"/>
        <w:rPr>
          <w:b/>
          <w:i/>
          <w:sz w:val="28"/>
        </w:rPr>
      </w:pPr>
      <w:r w:rsidRPr="00C04D8B">
        <w:rPr>
          <w:b/>
          <w:i/>
          <w:sz w:val="28"/>
        </w:rPr>
        <w:t>Example</w:t>
      </w:r>
    </w:p>
    <w:p w14:paraId="740111B4" w14:textId="4359C7C0" w:rsidR="00723271" w:rsidRDefault="00202112" w:rsidP="00202112">
      <w:pPr>
        <w:pStyle w:val="ListParagraph"/>
        <w:widowControl w:val="0"/>
        <w:numPr>
          <w:ilvl w:val="0"/>
          <w:numId w:val="96"/>
        </w:numPr>
        <w:autoSpaceDE w:val="0"/>
        <w:autoSpaceDN w:val="0"/>
        <w:adjustRightInd w:val="0"/>
        <w:ind w:left="540"/>
      </w:pPr>
      <w:r w:rsidRPr="00202112">
        <w:rPr>
          <w:position w:val="-30"/>
        </w:rPr>
        <w:object w:dxaOrig="4360" w:dyaOrig="620" w14:anchorId="7A915C4C">
          <v:shape id="_x0000_i1117" type="#_x0000_t75" style="width:217.8pt;height:30.9pt" o:ole="">
            <v:imagedata r:id="rId192" o:title=""/>
          </v:shape>
          <o:OLEObject Type="Embed" ProgID="Equation.DSMT4" ShapeID="_x0000_i1117" DrawAspect="Content" ObjectID="_1650920100" r:id="rId193"/>
        </w:object>
      </w:r>
    </w:p>
    <w:p w14:paraId="42420876" w14:textId="269BA583" w:rsidR="00202112" w:rsidRDefault="00202112" w:rsidP="00202112">
      <w:pPr>
        <w:pStyle w:val="ListParagraph"/>
        <w:widowControl w:val="0"/>
        <w:tabs>
          <w:tab w:val="left" w:pos="2250"/>
        </w:tabs>
        <w:autoSpaceDE w:val="0"/>
        <w:autoSpaceDN w:val="0"/>
        <w:adjustRightInd w:val="0"/>
        <w:spacing w:line="480" w:lineRule="auto"/>
        <w:ind w:left="540"/>
      </w:pPr>
      <w:r>
        <w:tab/>
      </w:r>
      <w:r w:rsidRPr="00202112">
        <w:rPr>
          <w:position w:val="-36"/>
        </w:rPr>
        <w:object w:dxaOrig="1719" w:dyaOrig="680" w14:anchorId="5754BF32">
          <v:shape id="_x0000_i1118" type="#_x0000_t75" style="width:86.1pt;height:33.9pt" o:ole="">
            <v:imagedata r:id="rId194" o:title=""/>
          </v:shape>
          <o:OLEObject Type="Embed" ProgID="Equation.DSMT4" ShapeID="_x0000_i1118" DrawAspect="Content" ObjectID="_1650920101" r:id="rId195"/>
        </w:object>
      </w:r>
      <w:r>
        <w:t xml:space="preserve"> </w:t>
      </w:r>
    </w:p>
    <w:p w14:paraId="68112218" w14:textId="77777777" w:rsidR="00723271" w:rsidRPr="002924E1" w:rsidRDefault="00723271" w:rsidP="001A2665">
      <w:pPr>
        <w:rPr>
          <w:sz w:val="12"/>
        </w:rPr>
      </w:pPr>
      <w:r w:rsidRPr="002924E1">
        <w:rPr>
          <w:sz w:val="12"/>
        </w:rPr>
        <w:br w:type="page"/>
      </w:r>
    </w:p>
    <w:p w14:paraId="7455EEB9" w14:textId="77777777" w:rsidR="00723271" w:rsidRPr="006436B0" w:rsidRDefault="00723271" w:rsidP="001A2665">
      <w:pPr>
        <w:spacing w:line="360" w:lineRule="auto"/>
        <w:rPr>
          <w:b/>
          <w:color w:val="000099"/>
          <w:sz w:val="28"/>
          <w:szCs w:val="28"/>
        </w:rPr>
      </w:pPr>
      <w:r w:rsidRPr="00F86F0F">
        <w:rPr>
          <w:b/>
          <w:i/>
          <w:iCs/>
          <w:color w:val="000099"/>
          <w:sz w:val="28"/>
          <w:szCs w:val="28"/>
        </w:rPr>
        <w:lastRenderedPageBreak/>
        <w:t>Derivatives</w:t>
      </w:r>
      <w:r w:rsidRPr="006436B0">
        <w:rPr>
          <w:b/>
          <w:color w:val="000099"/>
          <w:sz w:val="28"/>
          <w:szCs w:val="28"/>
        </w:rPr>
        <w:t xml:space="preserve"> of </w:t>
      </w:r>
      <w:r w:rsidRPr="00F86F0F">
        <w:rPr>
          <w:b/>
          <w:i/>
          <w:iCs/>
          <w:color w:val="000099"/>
          <w:sz w:val="28"/>
          <w:szCs w:val="28"/>
        </w:rPr>
        <w:t>Exponential</w:t>
      </w:r>
      <w:r w:rsidRPr="006436B0">
        <w:rPr>
          <w:b/>
          <w:color w:val="000099"/>
          <w:sz w:val="28"/>
          <w:szCs w:val="28"/>
        </w:rPr>
        <w:t xml:space="preserve"> Functions</w:t>
      </w:r>
    </w:p>
    <w:p w14:paraId="4399CBD5" w14:textId="77777777" w:rsidR="00F86F0F" w:rsidRDefault="00723271" w:rsidP="001A2665">
      <w:pPr>
        <w:tabs>
          <w:tab w:val="left" w:pos="4680"/>
        </w:tabs>
      </w:pPr>
      <w:r>
        <w:t xml:space="preserve">If </w:t>
      </w:r>
      <w:r w:rsidRPr="00655C5B">
        <w:rPr>
          <w:i/>
          <w:sz w:val="26"/>
          <w:szCs w:val="26"/>
        </w:rPr>
        <w:t>u</w:t>
      </w:r>
      <w:r>
        <w:t xml:space="preserve"> is any differentiable function of </w:t>
      </w:r>
      <w:r w:rsidRPr="00655C5B">
        <w:rPr>
          <w:i/>
        </w:rPr>
        <w:t>x</w:t>
      </w:r>
      <w:r>
        <w:t>, then</w:t>
      </w:r>
      <w:r w:rsidRPr="00045FA0">
        <w:t xml:space="preserve"> </w:t>
      </w:r>
    </w:p>
    <w:p w14:paraId="1FB420A7" w14:textId="2F959D56" w:rsidR="00723271" w:rsidRDefault="00F86F0F" w:rsidP="00F86F0F">
      <w:pPr>
        <w:tabs>
          <w:tab w:val="left" w:pos="2880"/>
        </w:tabs>
      </w:pPr>
      <w:r>
        <w:tab/>
      </w:r>
      <w:r w:rsidRPr="00F86F0F">
        <w:rPr>
          <w:position w:val="-22"/>
        </w:rPr>
        <w:object w:dxaOrig="3100" w:dyaOrig="660" w14:anchorId="358ECFE3">
          <v:shape id="_x0000_i1119" type="#_x0000_t75" style="width:155.1pt;height:33pt" o:ole="">
            <v:imagedata r:id="rId196" o:title=""/>
          </v:shape>
          <o:OLEObject Type="Embed" ProgID="Equation.DSMT4" ShapeID="_x0000_i1119" DrawAspect="Content" ObjectID="_1650920102" r:id="rId197"/>
        </w:object>
      </w:r>
    </w:p>
    <w:p w14:paraId="5C555A71" w14:textId="77777777" w:rsidR="00723271" w:rsidRDefault="00723271" w:rsidP="001A2665"/>
    <w:p w14:paraId="517B8E98" w14:textId="77777777" w:rsidR="00723271" w:rsidRPr="00C04D8B" w:rsidRDefault="00723271" w:rsidP="001A2665">
      <w:pPr>
        <w:spacing w:after="120"/>
        <w:rPr>
          <w:b/>
          <w:i/>
          <w:sz w:val="28"/>
        </w:rPr>
      </w:pPr>
      <w:r w:rsidRPr="00C04D8B">
        <w:rPr>
          <w:b/>
          <w:i/>
          <w:sz w:val="28"/>
        </w:rPr>
        <w:t>Example</w:t>
      </w:r>
    </w:p>
    <w:p w14:paraId="0C1A4C7E" w14:textId="77777777" w:rsidR="00723271" w:rsidRDefault="00723271" w:rsidP="001A2665">
      <w:pPr>
        <w:tabs>
          <w:tab w:val="left" w:pos="2340"/>
        </w:tabs>
      </w:pPr>
      <w:r>
        <w:t xml:space="preserve">Find the derivative of </w:t>
      </w:r>
      <w:r>
        <w:tab/>
      </w:r>
      <w:r w:rsidRPr="00045FA0">
        <w:rPr>
          <w:position w:val="-22"/>
        </w:rPr>
        <w:object w:dxaOrig="900" w:dyaOrig="560" w14:anchorId="42CA101B">
          <v:shape id="_x0000_i1120" type="#_x0000_t75" style="width:45pt;height:27.9pt" o:ole="">
            <v:imagedata r:id="rId198" o:title=""/>
          </v:shape>
          <o:OLEObject Type="Embed" ProgID="Equation.DSMT4" ShapeID="_x0000_i1120" DrawAspect="Content" ObjectID="_1650920103" r:id="rId199"/>
        </w:object>
      </w:r>
    </w:p>
    <w:p w14:paraId="67F52722" w14:textId="77777777" w:rsidR="00723271" w:rsidRPr="001E6FC4" w:rsidRDefault="00723271" w:rsidP="001A2665">
      <w:pPr>
        <w:spacing w:after="120"/>
        <w:rPr>
          <w:b/>
          <w:i/>
          <w:color w:val="943634" w:themeColor="accent2" w:themeShade="BF"/>
          <w:u w:val="single"/>
        </w:rPr>
      </w:pPr>
      <w:r w:rsidRPr="001E6FC4">
        <w:rPr>
          <w:b/>
          <w:i/>
          <w:color w:val="943634" w:themeColor="accent2" w:themeShade="BF"/>
          <w:u w:val="single"/>
        </w:rPr>
        <w:t>Solution</w:t>
      </w:r>
    </w:p>
    <w:p w14:paraId="3F7B6A8C" w14:textId="63472E54" w:rsidR="00BA63F7" w:rsidRDefault="00BA63F7" w:rsidP="00BA63F7">
      <w:pPr>
        <w:spacing w:line="240" w:lineRule="auto"/>
        <w:ind w:left="360"/>
      </w:pPr>
      <w:r w:rsidRPr="00BA63F7">
        <w:rPr>
          <w:position w:val="-28"/>
        </w:rPr>
        <w:object w:dxaOrig="1640" w:dyaOrig="620" w14:anchorId="5CD8B113">
          <v:shape id="_x0000_i1121" type="#_x0000_t75" style="width:82.2pt;height:30.9pt" o:ole="">
            <v:imagedata r:id="rId200" o:title=""/>
          </v:shape>
          <o:OLEObject Type="Embed" ProgID="Equation.DSMT4" ShapeID="_x0000_i1121" DrawAspect="Content" ObjectID="_1650920104" r:id="rId201"/>
        </w:object>
      </w:r>
    </w:p>
    <w:p w14:paraId="5252A0E2" w14:textId="77777777" w:rsidR="00723271" w:rsidRDefault="00723271" w:rsidP="00BA63F7"/>
    <w:p w14:paraId="46F2E67A" w14:textId="77777777" w:rsidR="00723271" w:rsidRDefault="00723271" w:rsidP="00BA63F7"/>
    <w:p w14:paraId="6F80B121" w14:textId="77777777" w:rsidR="00723271" w:rsidRPr="00C04D8B" w:rsidRDefault="00723271" w:rsidP="00FB552A">
      <w:pPr>
        <w:spacing w:after="120" w:line="240" w:lineRule="auto"/>
        <w:rPr>
          <w:b/>
          <w:i/>
          <w:sz w:val="28"/>
        </w:rPr>
      </w:pPr>
      <w:r w:rsidRPr="00C04D8B">
        <w:rPr>
          <w:b/>
          <w:i/>
          <w:sz w:val="28"/>
        </w:rPr>
        <w:t>Example</w:t>
      </w:r>
    </w:p>
    <w:p w14:paraId="371844E3" w14:textId="77777777" w:rsidR="00723271" w:rsidRDefault="00723271" w:rsidP="00E814F8">
      <w:pPr>
        <w:tabs>
          <w:tab w:val="left" w:pos="2340"/>
        </w:tabs>
      </w:pPr>
      <w:r>
        <w:t xml:space="preserve">Find the derivative of </w:t>
      </w:r>
      <w:r>
        <w:tab/>
      </w:r>
      <w:r w:rsidRPr="00045FA0">
        <w:rPr>
          <w:position w:val="-22"/>
        </w:rPr>
        <w:object w:dxaOrig="1080" w:dyaOrig="560" w14:anchorId="38297EE1">
          <v:shape id="_x0000_i1122" type="#_x0000_t75" style="width:54.9pt;height:27.9pt" o:ole="">
            <v:imagedata r:id="rId202" o:title=""/>
          </v:shape>
          <o:OLEObject Type="Embed" ProgID="Equation.DSMT4" ShapeID="_x0000_i1122" DrawAspect="Content" ObjectID="_1650920105" r:id="rId203"/>
        </w:object>
      </w:r>
    </w:p>
    <w:p w14:paraId="391782B8" w14:textId="77777777" w:rsidR="00723271" w:rsidRPr="001E6FC4" w:rsidRDefault="00723271" w:rsidP="001A2665">
      <w:pPr>
        <w:spacing w:after="120"/>
        <w:rPr>
          <w:b/>
          <w:i/>
          <w:color w:val="943634" w:themeColor="accent2" w:themeShade="BF"/>
          <w:u w:val="single"/>
        </w:rPr>
      </w:pPr>
      <w:r w:rsidRPr="001E6FC4">
        <w:rPr>
          <w:b/>
          <w:i/>
          <w:color w:val="943634" w:themeColor="accent2" w:themeShade="BF"/>
          <w:u w:val="single"/>
        </w:rPr>
        <w:t>Solution</w:t>
      </w:r>
    </w:p>
    <w:p w14:paraId="55FEA6E8" w14:textId="4E10D0FD" w:rsidR="00723271" w:rsidRDefault="00BA63F7" w:rsidP="00FB552A">
      <w:pPr>
        <w:spacing w:line="240" w:lineRule="auto"/>
        <w:ind w:left="360"/>
      </w:pPr>
      <w:r w:rsidRPr="00BA63F7">
        <w:rPr>
          <w:position w:val="-28"/>
        </w:rPr>
        <w:object w:dxaOrig="2540" w:dyaOrig="620" w14:anchorId="2AF55B7A">
          <v:shape id="_x0000_i1123" type="#_x0000_t75" style="width:126.3pt;height:30.9pt" o:ole="">
            <v:imagedata r:id="rId204" o:title=""/>
          </v:shape>
          <o:OLEObject Type="Embed" ProgID="Equation.DSMT4" ShapeID="_x0000_i1123" DrawAspect="Content" ObjectID="_1650920106" r:id="rId205"/>
        </w:object>
      </w:r>
    </w:p>
    <w:p w14:paraId="2555F8DC" w14:textId="77777777" w:rsidR="00723271" w:rsidRDefault="00723271" w:rsidP="008E4574"/>
    <w:p w14:paraId="6E38DCF2" w14:textId="77777777" w:rsidR="00723271" w:rsidRDefault="00723271" w:rsidP="008E4574"/>
    <w:p w14:paraId="168125A1" w14:textId="77777777" w:rsidR="00723271" w:rsidRPr="00C04D8B" w:rsidRDefault="00723271" w:rsidP="00E814F8">
      <w:pPr>
        <w:spacing w:line="240" w:lineRule="auto"/>
        <w:rPr>
          <w:b/>
          <w:i/>
          <w:sz w:val="28"/>
        </w:rPr>
      </w:pPr>
      <w:r w:rsidRPr="00C04D8B">
        <w:rPr>
          <w:b/>
          <w:i/>
          <w:sz w:val="28"/>
        </w:rPr>
        <w:t>Example</w:t>
      </w:r>
    </w:p>
    <w:p w14:paraId="738D52BF" w14:textId="77777777" w:rsidR="00723271" w:rsidRDefault="00723271" w:rsidP="00E814F8">
      <w:pPr>
        <w:spacing w:line="240" w:lineRule="auto"/>
      </w:pPr>
      <w:r>
        <w:t xml:space="preserve">Find the derivative of </w:t>
      </w:r>
      <w:r w:rsidRPr="00045FA0">
        <w:rPr>
          <w:position w:val="-28"/>
        </w:rPr>
        <w:object w:dxaOrig="1320" w:dyaOrig="680" w14:anchorId="55E33EDA">
          <v:shape id="_x0000_i1124" type="#_x0000_t75" style="width:66pt;height:33.9pt" o:ole="">
            <v:imagedata r:id="rId206" o:title=""/>
          </v:shape>
          <o:OLEObject Type="Embed" ProgID="Equation.DSMT4" ShapeID="_x0000_i1124" DrawAspect="Content" ObjectID="_1650920107" r:id="rId207"/>
        </w:object>
      </w:r>
    </w:p>
    <w:p w14:paraId="0FAC719C" w14:textId="77777777" w:rsidR="00723271" w:rsidRPr="0090575F" w:rsidRDefault="00723271" w:rsidP="00E814F8">
      <w:pPr>
        <w:spacing w:after="120" w:line="240" w:lineRule="auto"/>
        <w:rPr>
          <w:b/>
          <w:i/>
          <w:color w:val="943634" w:themeColor="accent2" w:themeShade="BF"/>
          <w:u w:val="single"/>
        </w:rPr>
      </w:pPr>
      <w:r w:rsidRPr="0090575F">
        <w:rPr>
          <w:b/>
          <w:i/>
          <w:color w:val="943634" w:themeColor="accent2" w:themeShade="BF"/>
          <w:u w:val="single"/>
        </w:rPr>
        <w:t>Solution</w:t>
      </w:r>
    </w:p>
    <w:p w14:paraId="4044F17A" w14:textId="40942A22" w:rsidR="00723271" w:rsidRDefault="008E4574" w:rsidP="008E4574">
      <w:pPr>
        <w:spacing w:line="240" w:lineRule="auto"/>
        <w:ind w:left="360"/>
      </w:pPr>
      <w:r w:rsidRPr="008E4574">
        <w:rPr>
          <w:position w:val="-34"/>
        </w:rPr>
        <w:object w:dxaOrig="3320" w:dyaOrig="740" w14:anchorId="09EF2424">
          <v:shape id="_x0000_i1125" type="#_x0000_t75" style="width:165.9pt;height:36.9pt" o:ole="">
            <v:imagedata r:id="rId208" o:title=""/>
          </v:shape>
          <o:OLEObject Type="Embed" ProgID="Equation.DSMT4" ShapeID="_x0000_i1125" DrawAspect="Content" ObjectID="_1650920108" r:id="rId209"/>
        </w:object>
      </w:r>
    </w:p>
    <w:p w14:paraId="2FF09D07" w14:textId="77777777" w:rsidR="00723271" w:rsidRDefault="00723271" w:rsidP="008E4574"/>
    <w:p w14:paraId="1EF2E570" w14:textId="77777777" w:rsidR="008E4574" w:rsidRDefault="008E4574" w:rsidP="008E4574"/>
    <w:p w14:paraId="69263F86" w14:textId="77777777" w:rsidR="00723271" w:rsidRPr="00DD2D89" w:rsidRDefault="00723271" w:rsidP="001A2665">
      <w:pPr>
        <w:rPr>
          <w:b/>
          <w:i/>
          <w:color w:val="632423" w:themeColor="accent2" w:themeShade="80"/>
          <w:sz w:val="28"/>
        </w:rPr>
      </w:pPr>
      <w:r w:rsidRPr="00DD2D89">
        <w:rPr>
          <w:b/>
          <w:i/>
          <w:color w:val="632423" w:themeColor="accent2" w:themeShade="80"/>
          <w:sz w:val="28"/>
        </w:rPr>
        <w:t>Definition</w:t>
      </w:r>
    </w:p>
    <w:p w14:paraId="7B5FDE54" w14:textId="77777777" w:rsidR="00723271" w:rsidRDefault="00723271" w:rsidP="001A2665">
      <w:r>
        <w:t xml:space="preserve">If </w:t>
      </w:r>
      <w:r w:rsidRPr="0060719A">
        <w:rPr>
          <w:i/>
        </w:rPr>
        <w:t>a</w:t>
      </w:r>
      <w:r>
        <w:t xml:space="preserve"> &gt; 0 and </w:t>
      </w:r>
      <w:r w:rsidRPr="0060719A">
        <w:rPr>
          <w:i/>
        </w:rPr>
        <w:t>u</w:t>
      </w:r>
      <w:r>
        <w:t xml:space="preserve"> is a differentiable of </w:t>
      </w:r>
      <w:r w:rsidRPr="0060719A">
        <w:rPr>
          <w:i/>
        </w:rPr>
        <w:t>x</w:t>
      </w:r>
      <w:r>
        <w:t xml:space="preserve">, then </w:t>
      </w:r>
      <w:r w:rsidRPr="00045FA0">
        <w:rPr>
          <w:position w:val="-6"/>
        </w:rPr>
        <w:object w:dxaOrig="320" w:dyaOrig="380" w14:anchorId="54856D50">
          <v:shape id="_x0000_i1126" type="#_x0000_t75" style="width:15.6pt;height:18.9pt" o:ole="">
            <v:imagedata r:id="rId210" o:title=""/>
          </v:shape>
          <o:OLEObject Type="Embed" ProgID="Equation.DSMT4" ShapeID="_x0000_i1126" DrawAspect="Content" ObjectID="_1650920109" r:id="rId211"/>
        </w:object>
      </w:r>
      <w:r>
        <w:t xml:space="preserve"> is a differentiable function of </w:t>
      </w:r>
      <w:r w:rsidRPr="0060719A">
        <w:rPr>
          <w:i/>
        </w:rPr>
        <w:t>x</w:t>
      </w:r>
      <w:r>
        <w:t xml:space="preserve"> and</w:t>
      </w:r>
    </w:p>
    <w:p w14:paraId="27E136E0" w14:textId="7BDF58A5" w:rsidR="00723271" w:rsidRDefault="008E4574" w:rsidP="00FB552A">
      <w:pPr>
        <w:spacing w:before="120" w:line="240" w:lineRule="auto"/>
        <w:jc w:val="center"/>
      </w:pPr>
      <w:r w:rsidRPr="008E4574">
        <w:rPr>
          <w:position w:val="-20"/>
        </w:rPr>
        <w:object w:dxaOrig="1840" w:dyaOrig="520" w14:anchorId="1DBF6EB5">
          <v:shape id="_x0000_i1127" type="#_x0000_t75" style="width:92.7pt;height:27pt" o:ole="">
            <v:imagedata r:id="rId212" o:title=""/>
          </v:shape>
          <o:OLEObject Type="Embed" ProgID="Equation.DSMT4" ShapeID="_x0000_i1127" DrawAspect="Content" ObjectID="_1650920110" r:id="rId213"/>
        </w:object>
      </w:r>
    </w:p>
    <w:p w14:paraId="0602FAAF" w14:textId="77777777" w:rsidR="00723271" w:rsidRPr="00C04D8B" w:rsidRDefault="00723271" w:rsidP="001A2665">
      <w:pPr>
        <w:spacing w:after="120"/>
        <w:rPr>
          <w:b/>
          <w:i/>
          <w:sz w:val="28"/>
        </w:rPr>
      </w:pPr>
      <w:r w:rsidRPr="00C04D8B">
        <w:rPr>
          <w:b/>
          <w:i/>
          <w:sz w:val="28"/>
        </w:rPr>
        <w:t>Example</w:t>
      </w:r>
    </w:p>
    <w:p w14:paraId="3B57ADBE" w14:textId="38FA7E43" w:rsidR="00723271" w:rsidRDefault="004A420B" w:rsidP="00723271">
      <w:pPr>
        <w:pStyle w:val="ListParagraph"/>
        <w:widowControl w:val="0"/>
        <w:numPr>
          <w:ilvl w:val="0"/>
          <w:numId w:val="95"/>
        </w:numPr>
        <w:autoSpaceDE w:val="0"/>
        <w:autoSpaceDN w:val="0"/>
        <w:adjustRightInd w:val="0"/>
        <w:spacing w:line="360" w:lineRule="auto"/>
        <w:ind w:left="540"/>
      </w:pPr>
      <w:r w:rsidRPr="004A420B">
        <w:rPr>
          <w:position w:val="-24"/>
        </w:rPr>
        <w:object w:dxaOrig="1579" w:dyaOrig="560" w14:anchorId="5406C4A8">
          <v:shape id="_x0000_i1128" type="#_x0000_t75" style="width:79.2pt;height:28.5pt" o:ole="">
            <v:imagedata r:id="rId214" o:title=""/>
          </v:shape>
          <o:OLEObject Type="Embed" ProgID="Equation.DSMT4" ShapeID="_x0000_i1128" DrawAspect="Content" ObjectID="_1650920111" r:id="rId215"/>
        </w:object>
      </w:r>
    </w:p>
    <w:p w14:paraId="6F1247D0" w14:textId="7E311D5C" w:rsidR="004A420B" w:rsidRDefault="004A420B" w:rsidP="00490001">
      <w:pPr>
        <w:pStyle w:val="ListParagraph"/>
        <w:widowControl w:val="0"/>
        <w:numPr>
          <w:ilvl w:val="0"/>
          <w:numId w:val="95"/>
        </w:numPr>
        <w:autoSpaceDE w:val="0"/>
        <w:autoSpaceDN w:val="0"/>
        <w:adjustRightInd w:val="0"/>
        <w:spacing w:line="360" w:lineRule="auto"/>
        <w:ind w:left="540"/>
      </w:pPr>
      <w:r w:rsidRPr="004A420B">
        <w:rPr>
          <w:position w:val="-28"/>
        </w:rPr>
        <w:object w:dxaOrig="2160" w:dyaOrig="620" w14:anchorId="22B355FF">
          <v:shape id="_x0000_i1129" type="#_x0000_t75" style="width:108.3pt;height:31.5pt" o:ole="">
            <v:imagedata r:id="rId216" o:title=""/>
          </v:shape>
          <o:OLEObject Type="Embed" ProgID="Equation.DSMT4" ShapeID="_x0000_i1129" DrawAspect="Content" ObjectID="_1650920112" r:id="rId217"/>
        </w:object>
      </w:r>
    </w:p>
    <w:p w14:paraId="7FEF9A56" w14:textId="32DF9749" w:rsidR="00723271" w:rsidRDefault="004A420B" w:rsidP="00FB552A">
      <w:pPr>
        <w:pStyle w:val="ListParagraph"/>
        <w:widowControl w:val="0"/>
        <w:numPr>
          <w:ilvl w:val="0"/>
          <w:numId w:val="95"/>
        </w:numPr>
        <w:autoSpaceDE w:val="0"/>
        <w:autoSpaceDN w:val="0"/>
        <w:adjustRightInd w:val="0"/>
        <w:spacing w:line="240" w:lineRule="auto"/>
        <w:ind w:left="540"/>
      </w:pPr>
      <w:r w:rsidRPr="004A420B">
        <w:rPr>
          <w:position w:val="-24"/>
        </w:rPr>
        <w:object w:dxaOrig="2860" w:dyaOrig="560" w14:anchorId="54F6DFDE">
          <v:shape id="_x0000_i1130" type="#_x0000_t75" style="width:143.4pt;height:28.5pt" o:ole="">
            <v:imagedata r:id="rId218" o:title=""/>
          </v:shape>
          <o:OLEObject Type="Embed" ProgID="Equation.DSMT4" ShapeID="_x0000_i1130" DrawAspect="Content" ObjectID="_1650920113" r:id="rId219"/>
        </w:object>
      </w:r>
    </w:p>
    <w:p w14:paraId="2600C004" w14:textId="77777777" w:rsidR="00723271" w:rsidRPr="00FB552A" w:rsidRDefault="00723271" w:rsidP="00FB552A">
      <w:pPr>
        <w:spacing w:line="240" w:lineRule="auto"/>
        <w:rPr>
          <w:sz w:val="12"/>
        </w:rPr>
      </w:pPr>
      <w:r w:rsidRPr="00FB552A">
        <w:rPr>
          <w:sz w:val="12"/>
        </w:rPr>
        <w:br w:type="page"/>
      </w:r>
    </w:p>
    <w:p w14:paraId="05D32D27" w14:textId="77777777" w:rsidR="00723271" w:rsidRPr="0078198D" w:rsidRDefault="00723271" w:rsidP="001A2665">
      <w:pPr>
        <w:spacing w:line="480" w:lineRule="auto"/>
        <w:rPr>
          <w:color w:val="000099"/>
          <w:sz w:val="20"/>
        </w:rPr>
      </w:pPr>
      <w:r w:rsidRPr="0078198D">
        <w:rPr>
          <w:b/>
          <w:color w:val="000099"/>
          <w:sz w:val="28"/>
          <w:szCs w:val="36"/>
        </w:rPr>
        <w:lastRenderedPageBreak/>
        <w:t>Derivatives of Inverse Trigonometric Functions</w:t>
      </w:r>
    </w:p>
    <w:tbl>
      <w:tblPr>
        <w:tblW w:w="375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4585"/>
        <w:gridCol w:w="3076"/>
      </w:tblGrid>
      <w:tr w:rsidR="00723271" w14:paraId="2FBF2371" w14:textId="77777777" w:rsidTr="001A2665">
        <w:trPr>
          <w:jc w:val="center"/>
        </w:trPr>
        <w:tc>
          <w:tcPr>
            <w:tcW w:w="4585" w:type="dxa"/>
            <w:vAlign w:val="center"/>
          </w:tcPr>
          <w:p w14:paraId="1177E087" w14:textId="77777777" w:rsidR="00723271" w:rsidRDefault="00723271" w:rsidP="001A2665">
            <w:pPr>
              <w:spacing w:before="20" w:after="20"/>
            </w:pPr>
            <w:r w:rsidRPr="00045FA0">
              <w:rPr>
                <w:position w:val="-38"/>
                <w:szCs w:val="24"/>
              </w:rPr>
              <w:object w:dxaOrig="3200" w:dyaOrig="700" w14:anchorId="1DF72563">
                <v:shape id="_x0000_i1131" type="#_x0000_t75" style="width:159.6pt;height:35.4pt" o:ole="">
                  <v:imagedata r:id="rId220" o:title=""/>
                </v:shape>
                <o:OLEObject Type="Embed" ProgID="Equation.DSMT4" ShapeID="_x0000_i1131" DrawAspect="Content" ObjectID="_1650920114" r:id="rId221"/>
              </w:object>
            </w:r>
          </w:p>
        </w:tc>
        <w:tc>
          <w:tcPr>
            <w:tcW w:w="3076" w:type="dxa"/>
            <w:vAlign w:val="center"/>
          </w:tcPr>
          <w:p w14:paraId="3EED46BA" w14:textId="77777777" w:rsidR="00723271" w:rsidRDefault="00723271" w:rsidP="001A2665">
            <w:pPr>
              <w:spacing w:before="20" w:after="20"/>
            </w:pPr>
            <w:r w:rsidRPr="00045FA0">
              <w:rPr>
                <w:position w:val="-38"/>
                <w:szCs w:val="24"/>
              </w:rPr>
              <w:object w:dxaOrig="2020" w:dyaOrig="820" w14:anchorId="2D62035C">
                <v:shape id="_x0000_i1132" type="#_x0000_t75" style="width:101.1pt;height:41.4pt" o:ole="">
                  <v:imagedata r:id="rId222" o:title=""/>
                </v:shape>
                <o:OLEObject Type="Embed" ProgID="Equation.DSMT4" ShapeID="_x0000_i1132" DrawAspect="Content" ObjectID="_1650920115" r:id="rId223"/>
              </w:object>
            </w:r>
          </w:p>
        </w:tc>
      </w:tr>
      <w:tr w:rsidR="00723271" w14:paraId="54716DE7" w14:textId="77777777" w:rsidTr="001A2665">
        <w:trPr>
          <w:jc w:val="center"/>
        </w:trPr>
        <w:tc>
          <w:tcPr>
            <w:tcW w:w="4585" w:type="dxa"/>
            <w:vAlign w:val="center"/>
          </w:tcPr>
          <w:p w14:paraId="52BF5FAB" w14:textId="77777777" w:rsidR="00723271" w:rsidRDefault="00723271" w:rsidP="001A2665">
            <w:pPr>
              <w:spacing w:before="20" w:after="20"/>
            </w:pPr>
            <w:r w:rsidRPr="00045FA0">
              <w:rPr>
                <w:position w:val="-38"/>
                <w:szCs w:val="24"/>
              </w:rPr>
              <w:object w:dxaOrig="3400" w:dyaOrig="700" w14:anchorId="2427A356">
                <v:shape id="_x0000_i1133" type="#_x0000_t75" style="width:170.4pt;height:35.4pt" o:ole="">
                  <v:imagedata r:id="rId224" o:title=""/>
                </v:shape>
                <o:OLEObject Type="Embed" ProgID="Equation.DSMT4" ShapeID="_x0000_i1133" DrawAspect="Content" ObjectID="_1650920116" r:id="rId225"/>
              </w:object>
            </w:r>
          </w:p>
        </w:tc>
        <w:tc>
          <w:tcPr>
            <w:tcW w:w="3076" w:type="dxa"/>
            <w:vAlign w:val="center"/>
          </w:tcPr>
          <w:p w14:paraId="12C6171D" w14:textId="77777777" w:rsidR="00723271" w:rsidRDefault="00723271" w:rsidP="001A2665">
            <w:pPr>
              <w:spacing w:before="20" w:after="20"/>
            </w:pPr>
            <w:r w:rsidRPr="00045FA0">
              <w:rPr>
                <w:position w:val="-38"/>
                <w:szCs w:val="24"/>
              </w:rPr>
              <w:object w:dxaOrig="2220" w:dyaOrig="820" w14:anchorId="1FB1D596">
                <v:shape id="_x0000_i1134" type="#_x0000_t75" style="width:110.7pt;height:41.4pt" o:ole="">
                  <v:imagedata r:id="rId226" o:title=""/>
                </v:shape>
                <o:OLEObject Type="Embed" ProgID="Equation.DSMT4" ShapeID="_x0000_i1134" DrawAspect="Content" ObjectID="_1650920117" r:id="rId227"/>
              </w:object>
            </w:r>
          </w:p>
        </w:tc>
      </w:tr>
      <w:tr w:rsidR="00723271" w14:paraId="4FC46950" w14:textId="77777777" w:rsidTr="001A2665">
        <w:trPr>
          <w:jc w:val="center"/>
        </w:trPr>
        <w:tc>
          <w:tcPr>
            <w:tcW w:w="4585" w:type="dxa"/>
            <w:vAlign w:val="center"/>
          </w:tcPr>
          <w:p w14:paraId="1E9223DE" w14:textId="77777777" w:rsidR="00723271" w:rsidRDefault="00723271" w:rsidP="001A2665">
            <w:pPr>
              <w:spacing w:before="20" w:after="20"/>
            </w:pPr>
            <w:r w:rsidRPr="00045FA0">
              <w:rPr>
                <w:position w:val="-30"/>
                <w:szCs w:val="24"/>
              </w:rPr>
              <w:object w:dxaOrig="2220" w:dyaOrig="620" w14:anchorId="045BAFF1">
                <v:shape id="_x0000_i1135" type="#_x0000_t75" style="width:110.7pt;height:30.6pt" o:ole="">
                  <v:imagedata r:id="rId228" o:title=""/>
                </v:shape>
                <o:OLEObject Type="Embed" ProgID="Equation.DSMT4" ShapeID="_x0000_i1135" DrawAspect="Content" ObjectID="_1650920118" r:id="rId229"/>
              </w:object>
            </w:r>
          </w:p>
        </w:tc>
        <w:tc>
          <w:tcPr>
            <w:tcW w:w="3076" w:type="dxa"/>
            <w:vAlign w:val="center"/>
          </w:tcPr>
          <w:p w14:paraId="6776B32B" w14:textId="77777777" w:rsidR="00723271" w:rsidRDefault="00723271" w:rsidP="001A2665">
            <w:pPr>
              <w:spacing w:before="20" w:after="20"/>
            </w:pPr>
            <w:r w:rsidRPr="00045FA0">
              <w:rPr>
                <w:position w:val="-30"/>
                <w:szCs w:val="24"/>
              </w:rPr>
              <w:object w:dxaOrig="1860" w:dyaOrig="740" w14:anchorId="4C7958DD">
                <v:shape id="_x0000_i1136" type="#_x0000_t75" style="width:93pt;height:36.6pt" o:ole="">
                  <v:imagedata r:id="rId230" o:title=""/>
                </v:shape>
                <o:OLEObject Type="Embed" ProgID="Equation.DSMT4" ShapeID="_x0000_i1136" DrawAspect="Content" ObjectID="_1650920119" r:id="rId231"/>
              </w:object>
            </w:r>
          </w:p>
        </w:tc>
      </w:tr>
      <w:tr w:rsidR="00723271" w14:paraId="329C95C0" w14:textId="77777777" w:rsidTr="001A2665">
        <w:trPr>
          <w:jc w:val="center"/>
        </w:trPr>
        <w:tc>
          <w:tcPr>
            <w:tcW w:w="4585" w:type="dxa"/>
            <w:vAlign w:val="center"/>
          </w:tcPr>
          <w:p w14:paraId="3D090318" w14:textId="77777777" w:rsidR="00723271" w:rsidRDefault="00723271" w:rsidP="001A2665">
            <w:pPr>
              <w:spacing w:before="20" w:after="20"/>
            </w:pPr>
            <w:r w:rsidRPr="00045FA0">
              <w:rPr>
                <w:position w:val="-30"/>
                <w:szCs w:val="24"/>
              </w:rPr>
              <w:object w:dxaOrig="2380" w:dyaOrig="620" w14:anchorId="6652E57B">
                <v:shape id="_x0000_i1137" type="#_x0000_t75" style="width:119.7pt;height:30.6pt" o:ole="">
                  <v:imagedata r:id="rId232" o:title=""/>
                </v:shape>
                <o:OLEObject Type="Embed" ProgID="Equation.DSMT4" ShapeID="_x0000_i1137" DrawAspect="Content" ObjectID="_1650920120" r:id="rId233"/>
              </w:object>
            </w:r>
          </w:p>
        </w:tc>
        <w:tc>
          <w:tcPr>
            <w:tcW w:w="3076" w:type="dxa"/>
            <w:vAlign w:val="center"/>
          </w:tcPr>
          <w:p w14:paraId="1DC8922D" w14:textId="77777777" w:rsidR="00723271" w:rsidRDefault="00723271" w:rsidP="001A2665">
            <w:pPr>
              <w:spacing w:before="20" w:after="20"/>
            </w:pPr>
            <w:r w:rsidRPr="00045FA0">
              <w:rPr>
                <w:position w:val="-30"/>
                <w:szCs w:val="24"/>
              </w:rPr>
              <w:object w:dxaOrig="2020" w:dyaOrig="740" w14:anchorId="153A9FAA">
                <v:shape id="_x0000_i1138" type="#_x0000_t75" style="width:101.1pt;height:36.6pt" o:ole="">
                  <v:imagedata r:id="rId234" o:title=""/>
                </v:shape>
                <o:OLEObject Type="Embed" ProgID="Equation.DSMT4" ShapeID="_x0000_i1138" DrawAspect="Content" ObjectID="_1650920121" r:id="rId235"/>
              </w:object>
            </w:r>
          </w:p>
        </w:tc>
      </w:tr>
      <w:tr w:rsidR="00723271" w14:paraId="7C05E4E0" w14:textId="77777777" w:rsidTr="001A2665">
        <w:trPr>
          <w:jc w:val="center"/>
        </w:trPr>
        <w:tc>
          <w:tcPr>
            <w:tcW w:w="4585" w:type="dxa"/>
            <w:vAlign w:val="center"/>
          </w:tcPr>
          <w:p w14:paraId="3C29B294" w14:textId="77777777" w:rsidR="00723271" w:rsidRDefault="00723271" w:rsidP="001A2665">
            <w:pPr>
              <w:spacing w:before="20" w:after="20"/>
            </w:pPr>
            <w:r w:rsidRPr="00045FA0">
              <w:rPr>
                <w:position w:val="-44"/>
                <w:szCs w:val="24"/>
              </w:rPr>
              <w:object w:dxaOrig="3460" w:dyaOrig="760" w14:anchorId="050BF987">
                <v:shape id="_x0000_i1139" type="#_x0000_t75" style="width:173.1pt;height:38.1pt" o:ole="">
                  <v:imagedata r:id="rId236" o:title=""/>
                </v:shape>
                <o:OLEObject Type="Embed" ProgID="Equation.DSMT4" ShapeID="_x0000_i1139" DrawAspect="Content" ObjectID="_1650920122" r:id="rId237"/>
              </w:object>
            </w:r>
          </w:p>
        </w:tc>
        <w:tc>
          <w:tcPr>
            <w:tcW w:w="3076" w:type="dxa"/>
            <w:vAlign w:val="center"/>
          </w:tcPr>
          <w:p w14:paraId="26B4AAB7" w14:textId="77777777" w:rsidR="00723271" w:rsidRDefault="00723271" w:rsidP="001A2665">
            <w:pPr>
              <w:spacing w:before="20" w:after="20"/>
            </w:pPr>
            <w:r w:rsidRPr="00045FA0">
              <w:rPr>
                <w:position w:val="-44"/>
                <w:szCs w:val="24"/>
              </w:rPr>
              <w:object w:dxaOrig="2280" w:dyaOrig="880" w14:anchorId="37706F6F">
                <v:shape id="_x0000_i1140" type="#_x0000_t75" style="width:114pt;height:44.1pt" o:ole="">
                  <v:imagedata r:id="rId238" o:title=""/>
                </v:shape>
                <o:OLEObject Type="Embed" ProgID="Equation.DSMT4" ShapeID="_x0000_i1140" DrawAspect="Content" ObjectID="_1650920123" r:id="rId239"/>
              </w:object>
            </w:r>
          </w:p>
        </w:tc>
      </w:tr>
      <w:tr w:rsidR="00723271" w14:paraId="1464252B" w14:textId="77777777" w:rsidTr="001A2665">
        <w:trPr>
          <w:jc w:val="center"/>
        </w:trPr>
        <w:tc>
          <w:tcPr>
            <w:tcW w:w="4585" w:type="dxa"/>
            <w:vAlign w:val="center"/>
          </w:tcPr>
          <w:p w14:paraId="092A60A3" w14:textId="77777777" w:rsidR="00723271" w:rsidRDefault="00723271" w:rsidP="001A2665">
            <w:pPr>
              <w:spacing w:before="20" w:after="20"/>
            </w:pPr>
            <w:r w:rsidRPr="00045FA0">
              <w:rPr>
                <w:position w:val="-44"/>
                <w:szCs w:val="24"/>
              </w:rPr>
              <w:object w:dxaOrig="3620" w:dyaOrig="760" w14:anchorId="6F6FC26C">
                <v:shape id="_x0000_i1141" type="#_x0000_t75" style="width:180.6pt;height:38.1pt" o:ole="">
                  <v:imagedata r:id="rId240" o:title=""/>
                </v:shape>
                <o:OLEObject Type="Embed" ProgID="Equation.DSMT4" ShapeID="_x0000_i1141" DrawAspect="Content" ObjectID="_1650920124" r:id="rId241"/>
              </w:object>
            </w:r>
          </w:p>
        </w:tc>
        <w:tc>
          <w:tcPr>
            <w:tcW w:w="3076" w:type="dxa"/>
            <w:vAlign w:val="center"/>
          </w:tcPr>
          <w:p w14:paraId="39C9F90C" w14:textId="77777777" w:rsidR="00723271" w:rsidRDefault="00723271" w:rsidP="001A2665">
            <w:pPr>
              <w:spacing w:before="20" w:after="20"/>
            </w:pPr>
            <w:r w:rsidRPr="00045FA0">
              <w:rPr>
                <w:position w:val="-44"/>
                <w:szCs w:val="24"/>
              </w:rPr>
              <w:object w:dxaOrig="2439" w:dyaOrig="880" w14:anchorId="2D82A5EB">
                <v:shape id="_x0000_i1142" type="#_x0000_t75" style="width:122.1pt;height:44.1pt" o:ole="">
                  <v:imagedata r:id="rId242" o:title=""/>
                </v:shape>
                <o:OLEObject Type="Embed" ProgID="Equation.DSMT4" ShapeID="_x0000_i1142" DrawAspect="Content" ObjectID="_1650920125" r:id="rId243"/>
              </w:object>
            </w:r>
          </w:p>
        </w:tc>
      </w:tr>
    </w:tbl>
    <w:p w14:paraId="60F293FF" w14:textId="77777777" w:rsidR="00723271" w:rsidRDefault="00723271" w:rsidP="001A2665"/>
    <w:p w14:paraId="55249260" w14:textId="77777777" w:rsidR="00723271" w:rsidRDefault="00723271" w:rsidP="001A2665"/>
    <w:p w14:paraId="77104690" w14:textId="77777777" w:rsidR="00723271" w:rsidRPr="006300F6" w:rsidRDefault="00723271" w:rsidP="001A2665">
      <w:pPr>
        <w:spacing w:after="120"/>
        <w:rPr>
          <w:b/>
          <w:i/>
          <w:sz w:val="28"/>
        </w:rPr>
      </w:pPr>
      <w:r w:rsidRPr="006300F6">
        <w:rPr>
          <w:b/>
          <w:i/>
          <w:sz w:val="28"/>
        </w:rPr>
        <w:t>Example</w:t>
      </w:r>
    </w:p>
    <w:p w14:paraId="466FEC69" w14:textId="77777777" w:rsidR="00723271" w:rsidRDefault="00723271" w:rsidP="001A2665">
      <w:r>
        <w:t xml:space="preserve">Find the derivative of </w:t>
      </w:r>
      <w:r w:rsidRPr="00045FA0">
        <w:rPr>
          <w:position w:val="-22"/>
        </w:rPr>
        <w:object w:dxaOrig="1359" w:dyaOrig="560" w14:anchorId="0823E571">
          <v:shape id="_x0000_i1143" type="#_x0000_t75" style="width:67.2pt;height:27.9pt" o:ole="">
            <v:imagedata r:id="rId244" o:title=""/>
          </v:shape>
          <o:OLEObject Type="Embed" ProgID="Equation.DSMT4" ShapeID="_x0000_i1143" DrawAspect="Content" ObjectID="_1650920126" r:id="rId245"/>
        </w:object>
      </w:r>
    </w:p>
    <w:p w14:paraId="4ECD59C7" w14:textId="77777777" w:rsidR="00723271" w:rsidRPr="002C379E" w:rsidRDefault="00723271" w:rsidP="001A2665">
      <w:pPr>
        <w:spacing w:after="120"/>
        <w:rPr>
          <w:b/>
          <w:i/>
          <w:color w:val="943634" w:themeColor="accent2" w:themeShade="BF"/>
          <w:u w:val="single"/>
        </w:rPr>
      </w:pPr>
      <w:r w:rsidRPr="002C379E">
        <w:rPr>
          <w:b/>
          <w:i/>
          <w:color w:val="943634" w:themeColor="accent2" w:themeShade="BF"/>
          <w:u w:val="single"/>
        </w:rPr>
        <w:t>Solution</w:t>
      </w:r>
    </w:p>
    <w:p w14:paraId="36F9F4C5" w14:textId="56411D4E" w:rsidR="00723271" w:rsidRDefault="00CC0D1F" w:rsidP="001A2665">
      <w:pPr>
        <w:ind w:left="270"/>
      </w:pPr>
      <w:r w:rsidRPr="0078198D">
        <w:rPr>
          <w:position w:val="-42"/>
        </w:rPr>
        <w:object w:dxaOrig="2540" w:dyaOrig="760" w14:anchorId="6425D4F3">
          <v:shape id="_x0000_i1144" type="#_x0000_t75" style="width:126.6pt;height:37.5pt" o:ole="">
            <v:imagedata r:id="rId246" o:title=""/>
          </v:shape>
          <o:OLEObject Type="Embed" ProgID="Equation.DSMT4" ShapeID="_x0000_i1144" DrawAspect="Content" ObjectID="_1650920127" r:id="rId247"/>
        </w:object>
      </w:r>
    </w:p>
    <w:p w14:paraId="2E2FFC5D" w14:textId="77777777" w:rsidR="00723271" w:rsidRDefault="00723271" w:rsidP="001A2665"/>
    <w:p w14:paraId="01F14A9D" w14:textId="77777777" w:rsidR="00723271" w:rsidRDefault="00723271" w:rsidP="001A2665"/>
    <w:p w14:paraId="20C81FCF" w14:textId="77777777" w:rsidR="00723271" w:rsidRPr="006300F6" w:rsidRDefault="00723271" w:rsidP="001A2665">
      <w:pPr>
        <w:spacing w:after="120"/>
        <w:rPr>
          <w:b/>
          <w:i/>
          <w:sz w:val="28"/>
        </w:rPr>
      </w:pPr>
      <w:r w:rsidRPr="006300F6">
        <w:rPr>
          <w:b/>
          <w:i/>
          <w:sz w:val="28"/>
        </w:rPr>
        <w:t>Example</w:t>
      </w:r>
    </w:p>
    <w:p w14:paraId="38791993" w14:textId="77777777" w:rsidR="00723271" w:rsidRDefault="00723271" w:rsidP="001A2665">
      <w:r>
        <w:t xml:space="preserve">Find the derivative of </w:t>
      </w:r>
      <w:r w:rsidRPr="00045FA0">
        <w:rPr>
          <w:position w:val="-22"/>
        </w:rPr>
        <w:object w:dxaOrig="1480" w:dyaOrig="560" w14:anchorId="1A675143">
          <v:shape id="_x0000_i1145" type="#_x0000_t75" style="width:74.1pt;height:27.9pt" o:ole="">
            <v:imagedata r:id="rId248" o:title=""/>
          </v:shape>
          <o:OLEObject Type="Embed" ProgID="Equation.DSMT4" ShapeID="_x0000_i1145" DrawAspect="Content" ObjectID="_1650920128" r:id="rId249"/>
        </w:object>
      </w:r>
    </w:p>
    <w:p w14:paraId="18D6F0ED" w14:textId="77777777" w:rsidR="00723271" w:rsidRPr="002C379E" w:rsidRDefault="00723271" w:rsidP="001A2665">
      <w:pPr>
        <w:rPr>
          <w:b/>
          <w:i/>
          <w:color w:val="943634" w:themeColor="accent2" w:themeShade="BF"/>
          <w:u w:val="single"/>
        </w:rPr>
      </w:pPr>
      <w:r w:rsidRPr="002C379E">
        <w:rPr>
          <w:b/>
          <w:i/>
          <w:color w:val="943634" w:themeColor="accent2" w:themeShade="BF"/>
          <w:u w:val="single"/>
        </w:rPr>
        <w:t>Solution</w:t>
      </w:r>
    </w:p>
    <w:p w14:paraId="08E56362" w14:textId="77777777" w:rsidR="00723271" w:rsidRDefault="00723271" w:rsidP="001A2665">
      <w:pPr>
        <w:tabs>
          <w:tab w:val="left" w:pos="5040"/>
        </w:tabs>
        <w:ind w:left="360"/>
        <w:rPr>
          <w:position w:val="-22"/>
        </w:rPr>
      </w:pPr>
      <w:r w:rsidRPr="00045FA0">
        <w:rPr>
          <w:position w:val="-64"/>
        </w:rPr>
        <w:object w:dxaOrig="3320" w:dyaOrig="1340" w14:anchorId="08A528CC">
          <v:shape id="_x0000_i1146" type="#_x0000_t75" style="width:165.6pt;height:66.6pt" o:ole="">
            <v:imagedata r:id="rId250" o:title=""/>
          </v:shape>
          <o:OLEObject Type="Embed" ProgID="Equation.DSMT4" ShapeID="_x0000_i1146" DrawAspect="Content" ObjectID="_1650920129" r:id="rId251"/>
        </w:object>
      </w:r>
      <w:r>
        <w:rPr>
          <w:position w:val="-22"/>
        </w:rPr>
        <w:tab/>
      </w:r>
      <w:r w:rsidRPr="00045FA0">
        <w:rPr>
          <w:position w:val="-6"/>
        </w:rPr>
        <w:object w:dxaOrig="1100" w:dyaOrig="380" w14:anchorId="431AC917">
          <v:shape id="_x0000_i1147" type="#_x0000_t75" style="width:54.9pt;height:18.9pt" o:ole="">
            <v:imagedata r:id="rId252" o:title=""/>
          </v:shape>
          <o:OLEObject Type="Embed" ProgID="Equation.DSMT4" ShapeID="_x0000_i1147" DrawAspect="Content" ObjectID="_1650920130" r:id="rId253"/>
        </w:object>
      </w:r>
    </w:p>
    <w:p w14:paraId="63224B51" w14:textId="77777777" w:rsidR="00723271" w:rsidRDefault="00723271" w:rsidP="001A2665">
      <w:pPr>
        <w:tabs>
          <w:tab w:val="left" w:pos="1800"/>
        </w:tabs>
        <w:ind w:left="360"/>
        <w:rPr>
          <w:position w:val="-22"/>
        </w:rPr>
      </w:pPr>
      <w:r>
        <w:rPr>
          <w:position w:val="-22"/>
        </w:rPr>
        <w:tab/>
      </w:r>
      <w:r w:rsidRPr="00045FA0">
        <w:rPr>
          <w:position w:val="-38"/>
        </w:rPr>
        <w:object w:dxaOrig="1640" w:dyaOrig="800" w14:anchorId="75A14CEC">
          <v:shape id="_x0000_i1148" type="#_x0000_t75" style="width:81.6pt;height:38.7pt" o:ole="">
            <v:imagedata r:id="rId254" o:title=""/>
          </v:shape>
          <o:OLEObject Type="Embed" ProgID="Equation.DSMT4" ShapeID="_x0000_i1148" DrawAspect="Content" ObjectID="_1650920131" r:id="rId255"/>
        </w:object>
      </w:r>
    </w:p>
    <w:p w14:paraId="35B03C6A" w14:textId="7A25B3F5" w:rsidR="00723271" w:rsidRDefault="00723271" w:rsidP="001A2665">
      <w:pPr>
        <w:tabs>
          <w:tab w:val="left" w:pos="1800"/>
        </w:tabs>
        <w:ind w:left="360"/>
      </w:pPr>
      <w:r>
        <w:rPr>
          <w:position w:val="-22"/>
        </w:rPr>
        <w:tab/>
      </w:r>
      <w:r w:rsidR="00CC0D1F" w:rsidRPr="00045FA0">
        <w:rPr>
          <w:position w:val="-42"/>
        </w:rPr>
        <w:object w:dxaOrig="1540" w:dyaOrig="740" w14:anchorId="4810E435">
          <v:shape id="_x0000_i1149" type="#_x0000_t75" style="width:77.1pt;height:36.6pt" o:ole="">
            <v:imagedata r:id="rId256" o:title=""/>
          </v:shape>
          <o:OLEObject Type="Embed" ProgID="Equation.DSMT4" ShapeID="_x0000_i1149" DrawAspect="Content" ObjectID="_1650920132" r:id="rId257"/>
        </w:object>
      </w:r>
    </w:p>
    <w:p w14:paraId="450A8E1E" w14:textId="77777777" w:rsidR="00723271" w:rsidRPr="008E2814" w:rsidRDefault="00723271" w:rsidP="001A2665">
      <w:pPr>
        <w:rPr>
          <w:sz w:val="12"/>
        </w:rPr>
      </w:pPr>
      <w:r w:rsidRPr="008E2814">
        <w:rPr>
          <w:sz w:val="12"/>
        </w:rPr>
        <w:br w:type="page"/>
      </w:r>
    </w:p>
    <w:p w14:paraId="40FAE60C" w14:textId="77777777" w:rsidR="00723271" w:rsidRDefault="00723271" w:rsidP="001A2665">
      <w:pPr>
        <w:spacing w:after="360"/>
        <w:rPr>
          <w:b/>
          <w:color w:val="000099"/>
          <w:sz w:val="32"/>
        </w:rPr>
      </w:pPr>
      <w:r w:rsidRPr="000272F9">
        <w:rPr>
          <w:b/>
          <w:i/>
          <w:sz w:val="36"/>
        </w:rPr>
        <w:lastRenderedPageBreak/>
        <w:t>Exercises</w:t>
      </w:r>
      <w:r w:rsidRPr="009C12CA">
        <w:rPr>
          <w:b/>
          <w:i/>
          <w:color w:val="000099"/>
          <w:sz w:val="36"/>
        </w:rPr>
        <w:t xml:space="preserve"> </w:t>
      </w:r>
      <w:r w:rsidRPr="009C12CA">
        <w:rPr>
          <w:b/>
          <w:i/>
          <w:color w:val="000099"/>
          <w:sz w:val="36"/>
        </w:rPr>
        <w:tab/>
      </w:r>
      <w:r w:rsidRPr="000272F9">
        <w:rPr>
          <w:b/>
          <w:i/>
          <w:color w:val="000099"/>
          <w:sz w:val="28"/>
        </w:rPr>
        <w:t xml:space="preserve">Section </w:t>
      </w:r>
      <w:r w:rsidRPr="00B86A99">
        <w:rPr>
          <w:b/>
          <w:i/>
          <w:color w:val="000099"/>
          <w:sz w:val="28"/>
          <w:szCs w:val="36"/>
        </w:rPr>
        <w:t>R</w:t>
      </w:r>
      <w:r w:rsidRPr="000272F9">
        <w:rPr>
          <w:b/>
          <w:color w:val="000099"/>
          <w:sz w:val="28"/>
          <w:szCs w:val="36"/>
        </w:rPr>
        <w:t>.</w:t>
      </w:r>
      <w:r>
        <w:rPr>
          <w:b/>
          <w:color w:val="000099"/>
          <w:sz w:val="28"/>
          <w:szCs w:val="36"/>
        </w:rPr>
        <w:t>1</w:t>
      </w:r>
      <w:r w:rsidRPr="000272F9">
        <w:rPr>
          <w:b/>
          <w:color w:val="000099"/>
          <w:sz w:val="28"/>
          <w:szCs w:val="36"/>
        </w:rPr>
        <w:t xml:space="preserve"> </w:t>
      </w:r>
      <w:r w:rsidRPr="000272F9">
        <w:rPr>
          <w:b/>
          <w:color w:val="000099"/>
          <w:sz w:val="32"/>
          <w:szCs w:val="36"/>
        </w:rPr>
        <w:t>– Derivative</w:t>
      </w:r>
    </w:p>
    <w:p w14:paraId="74582955" w14:textId="0B8E126C" w:rsidR="00723271" w:rsidRPr="00CC0D1F" w:rsidRDefault="00CC0D1F" w:rsidP="00CC0D1F">
      <w:pPr>
        <w:tabs>
          <w:tab w:val="left" w:pos="1080"/>
        </w:tabs>
        <w:spacing w:after="120"/>
        <w:rPr>
          <w:iCs/>
          <w:szCs w:val="24"/>
        </w:rPr>
      </w:pPr>
      <w:r>
        <w:rPr>
          <w:iCs/>
          <w:szCs w:val="24"/>
        </w:rPr>
        <w:t>(</w:t>
      </w:r>
      <w:r w:rsidRPr="00CC0D1F">
        <w:rPr>
          <w:b/>
          <w:bCs/>
          <w:iCs/>
          <w:szCs w:val="24"/>
        </w:rPr>
        <w:t>1 – 59</w:t>
      </w:r>
      <w:r>
        <w:rPr>
          <w:iCs/>
          <w:szCs w:val="24"/>
        </w:rPr>
        <w:t>)</w:t>
      </w:r>
      <w:r>
        <w:rPr>
          <w:iCs/>
          <w:szCs w:val="24"/>
        </w:rPr>
        <w:tab/>
      </w:r>
      <w:r w:rsidR="00723271" w:rsidRPr="00CC0D1F">
        <w:rPr>
          <w:iCs/>
          <w:szCs w:val="24"/>
        </w:rPr>
        <w:t>Find the derivative to the following functions</w:t>
      </w:r>
    </w:p>
    <w:tbl>
      <w:tblPr>
        <w:tblW w:w="4795" w:type="pct"/>
        <w:tblInd w:w="5" w:type="dxa"/>
        <w:tblLook w:val="04A0" w:firstRow="1" w:lastRow="0" w:firstColumn="1" w:lastColumn="0" w:noHBand="0" w:noVBand="1"/>
      </w:tblPr>
      <w:tblGrid>
        <w:gridCol w:w="85"/>
        <w:gridCol w:w="4805"/>
        <w:gridCol w:w="64"/>
        <w:gridCol w:w="4844"/>
        <w:gridCol w:w="7"/>
      </w:tblGrid>
      <w:tr w:rsidR="00723271" w14:paraId="5AF711E2" w14:textId="77777777" w:rsidTr="001A2665">
        <w:trPr>
          <w:gridBefore w:val="1"/>
          <w:gridAfter w:val="1"/>
          <w:wBefore w:w="85" w:type="dxa"/>
          <w:wAfter w:w="7" w:type="dxa"/>
        </w:trPr>
        <w:tc>
          <w:tcPr>
            <w:tcW w:w="4869" w:type="dxa"/>
            <w:gridSpan w:val="2"/>
          </w:tcPr>
          <w:p w14:paraId="75368CF3" w14:textId="77777777" w:rsidR="00723271" w:rsidRPr="00D60DD3" w:rsidRDefault="00723271" w:rsidP="00723271">
            <w:pPr>
              <w:pStyle w:val="ListParagraph"/>
              <w:numPr>
                <w:ilvl w:val="0"/>
                <w:numId w:val="91"/>
              </w:numPr>
              <w:spacing w:line="360" w:lineRule="auto"/>
              <w:ind w:left="540" w:hanging="540"/>
              <w:rPr>
                <w:szCs w:val="24"/>
              </w:rPr>
            </w:pPr>
            <w:r w:rsidRPr="001E45B4">
              <w:rPr>
                <w:position w:val="-10"/>
              </w:rPr>
              <w:object w:dxaOrig="1980" w:dyaOrig="440" w14:anchorId="4B0FA370">
                <v:shape id="_x0000_i1150" type="#_x0000_t75" style="width:99.3pt;height:21.9pt" o:ole="">
                  <v:imagedata r:id="rId258" o:title=""/>
                </v:shape>
                <o:OLEObject Type="Embed" ProgID="Equation.DSMT4" ShapeID="_x0000_i1150" DrawAspect="Content" ObjectID="_1650920133" r:id="rId259"/>
              </w:object>
            </w:r>
          </w:p>
          <w:p w14:paraId="48CA35D8" w14:textId="77777777" w:rsidR="00723271" w:rsidRPr="00D60DD3" w:rsidRDefault="00723271" w:rsidP="00723271">
            <w:pPr>
              <w:pStyle w:val="ListParagraph"/>
              <w:numPr>
                <w:ilvl w:val="0"/>
                <w:numId w:val="91"/>
              </w:numPr>
              <w:spacing w:line="360" w:lineRule="auto"/>
              <w:ind w:left="540" w:hanging="540"/>
              <w:rPr>
                <w:szCs w:val="24"/>
              </w:rPr>
            </w:pPr>
            <w:r w:rsidRPr="001E45B4">
              <w:rPr>
                <w:position w:val="-10"/>
              </w:rPr>
              <w:object w:dxaOrig="1600" w:dyaOrig="440" w14:anchorId="31FDE5E4">
                <v:shape id="_x0000_i1151" type="#_x0000_t75" style="width:80.1pt;height:21.9pt" o:ole="">
                  <v:imagedata r:id="rId260" o:title=""/>
                </v:shape>
                <o:OLEObject Type="Embed" ProgID="Equation.DSMT4" ShapeID="_x0000_i1151" DrawAspect="Content" ObjectID="_1650920134" r:id="rId261"/>
              </w:object>
            </w:r>
          </w:p>
          <w:p w14:paraId="10808B25" w14:textId="77777777" w:rsidR="00723271" w:rsidRPr="00D60DD3" w:rsidRDefault="00723271" w:rsidP="00723271">
            <w:pPr>
              <w:pStyle w:val="ListParagraph"/>
              <w:numPr>
                <w:ilvl w:val="0"/>
                <w:numId w:val="91"/>
              </w:numPr>
              <w:spacing w:line="360" w:lineRule="auto"/>
              <w:ind w:left="540" w:hanging="540"/>
              <w:rPr>
                <w:szCs w:val="24"/>
              </w:rPr>
            </w:pPr>
            <w:r w:rsidRPr="001E45B4">
              <w:rPr>
                <w:position w:val="-24"/>
              </w:rPr>
              <w:object w:dxaOrig="1760" w:dyaOrig="600" w14:anchorId="74692C60">
                <v:shape id="_x0000_i1152" type="#_x0000_t75" style="width:87.6pt;height:30pt" o:ole="">
                  <v:imagedata r:id="rId262" o:title=""/>
                </v:shape>
                <o:OLEObject Type="Embed" ProgID="Equation.DSMT4" ShapeID="_x0000_i1152" DrawAspect="Content" ObjectID="_1650920135" r:id="rId263"/>
              </w:object>
            </w:r>
          </w:p>
          <w:p w14:paraId="2E66BE98" w14:textId="77777777" w:rsidR="00723271" w:rsidRPr="00D60DD3" w:rsidRDefault="00723271" w:rsidP="00723271">
            <w:pPr>
              <w:pStyle w:val="ListParagraph"/>
              <w:numPr>
                <w:ilvl w:val="0"/>
                <w:numId w:val="91"/>
              </w:numPr>
              <w:spacing w:line="360" w:lineRule="auto"/>
              <w:ind w:left="540" w:hanging="540"/>
              <w:rPr>
                <w:szCs w:val="24"/>
              </w:rPr>
            </w:pPr>
            <w:r w:rsidRPr="001E45B4">
              <w:rPr>
                <w:position w:val="-20"/>
              </w:rPr>
              <w:object w:dxaOrig="1820" w:dyaOrig="620" w14:anchorId="01D842D5">
                <v:shape id="_x0000_i1153" type="#_x0000_t75" style="width:89.7pt;height:30.6pt" o:ole="">
                  <v:imagedata r:id="rId264" o:title=""/>
                </v:shape>
                <o:OLEObject Type="Embed" ProgID="Equation.DSMT4" ShapeID="_x0000_i1153" DrawAspect="Content" ObjectID="_1650920136" r:id="rId265"/>
              </w:object>
            </w:r>
          </w:p>
          <w:p w14:paraId="36AA90E1" w14:textId="77777777" w:rsidR="00723271" w:rsidRPr="00D60DD3" w:rsidRDefault="00723271" w:rsidP="00723271">
            <w:pPr>
              <w:pStyle w:val="ListParagraph"/>
              <w:numPr>
                <w:ilvl w:val="0"/>
                <w:numId w:val="91"/>
              </w:numPr>
              <w:spacing w:line="360" w:lineRule="auto"/>
              <w:ind w:left="540" w:hanging="540"/>
              <w:rPr>
                <w:szCs w:val="24"/>
              </w:rPr>
            </w:pPr>
            <w:r w:rsidRPr="001E45B4">
              <w:rPr>
                <w:position w:val="-28"/>
              </w:rPr>
              <w:object w:dxaOrig="2360" w:dyaOrig="700" w14:anchorId="6088A4D7">
                <v:shape id="_x0000_i1154" type="#_x0000_t75" style="width:117.6pt;height:35.4pt" o:ole="">
                  <v:imagedata r:id="rId266" o:title=""/>
                </v:shape>
                <o:OLEObject Type="Embed" ProgID="Equation.DSMT4" ShapeID="_x0000_i1154" DrawAspect="Content" ObjectID="_1650920137" r:id="rId267"/>
              </w:object>
            </w:r>
          </w:p>
          <w:p w14:paraId="4884E267" w14:textId="77777777" w:rsidR="00723271" w:rsidRPr="002B3B09" w:rsidRDefault="00723271" w:rsidP="00723271">
            <w:pPr>
              <w:pStyle w:val="ListParagraph"/>
              <w:numPr>
                <w:ilvl w:val="0"/>
                <w:numId w:val="91"/>
              </w:numPr>
              <w:spacing w:line="360" w:lineRule="auto"/>
              <w:ind w:left="540" w:hanging="540"/>
              <w:rPr>
                <w:szCs w:val="24"/>
              </w:rPr>
            </w:pPr>
            <w:r w:rsidRPr="001E45B4">
              <w:rPr>
                <w:position w:val="-18"/>
              </w:rPr>
              <w:object w:dxaOrig="2299" w:dyaOrig="560" w14:anchorId="7528C68A">
                <v:shape id="_x0000_i1155" type="#_x0000_t75" style="width:114.9pt;height:27.9pt" o:ole="">
                  <v:imagedata r:id="rId268" o:title=""/>
                </v:shape>
                <o:OLEObject Type="Embed" ProgID="Equation.DSMT4" ShapeID="_x0000_i1155" DrawAspect="Content" ObjectID="_1650920138" r:id="rId269"/>
              </w:object>
            </w:r>
          </w:p>
          <w:p w14:paraId="2CEE5B04" w14:textId="77777777" w:rsidR="00723271" w:rsidRPr="002B3B09" w:rsidRDefault="00723271" w:rsidP="00723271">
            <w:pPr>
              <w:pStyle w:val="ListParagraph"/>
              <w:numPr>
                <w:ilvl w:val="0"/>
                <w:numId w:val="91"/>
              </w:numPr>
              <w:spacing w:line="360" w:lineRule="auto"/>
              <w:ind w:left="540" w:hanging="540"/>
              <w:rPr>
                <w:szCs w:val="24"/>
              </w:rPr>
            </w:pPr>
            <w:r w:rsidRPr="001E45B4">
              <w:rPr>
                <w:position w:val="-24"/>
              </w:rPr>
              <w:object w:dxaOrig="1920" w:dyaOrig="600" w14:anchorId="38558555">
                <v:shape id="_x0000_i1156" type="#_x0000_t75" style="width:95.7pt;height:30pt" o:ole="">
                  <v:imagedata r:id="rId270" o:title=""/>
                </v:shape>
                <o:OLEObject Type="Embed" ProgID="Equation.DSMT4" ShapeID="_x0000_i1156" DrawAspect="Content" ObjectID="_1650920139" r:id="rId271"/>
              </w:object>
            </w:r>
          </w:p>
          <w:p w14:paraId="4F267AE0" w14:textId="77777777" w:rsidR="00723271" w:rsidRPr="002B3B09" w:rsidRDefault="00723271" w:rsidP="00723271">
            <w:pPr>
              <w:pStyle w:val="ListParagraph"/>
              <w:numPr>
                <w:ilvl w:val="0"/>
                <w:numId w:val="91"/>
              </w:numPr>
              <w:spacing w:line="360" w:lineRule="auto"/>
              <w:ind w:left="540" w:hanging="540"/>
              <w:rPr>
                <w:szCs w:val="24"/>
              </w:rPr>
            </w:pPr>
            <w:r w:rsidRPr="001E45B4">
              <w:rPr>
                <w:position w:val="-30"/>
              </w:rPr>
              <w:object w:dxaOrig="1939" w:dyaOrig="760" w14:anchorId="43E8E89E">
                <v:shape id="_x0000_i1157" type="#_x0000_t75" style="width:97.8pt;height:38.1pt" o:ole="">
                  <v:imagedata r:id="rId272" o:title=""/>
                </v:shape>
                <o:OLEObject Type="Embed" ProgID="Equation.DSMT4" ShapeID="_x0000_i1157" DrawAspect="Content" ObjectID="_1650920140" r:id="rId273"/>
              </w:object>
            </w:r>
            <w:r w:rsidRPr="002B3B09">
              <w:rPr>
                <w:szCs w:val="24"/>
              </w:rPr>
              <w:tab/>
            </w:r>
          </w:p>
          <w:p w14:paraId="1244B5B9" w14:textId="77777777" w:rsidR="00723271" w:rsidRPr="000C3A60" w:rsidRDefault="00723271" w:rsidP="00723271">
            <w:pPr>
              <w:pStyle w:val="ListParagraph"/>
              <w:numPr>
                <w:ilvl w:val="0"/>
                <w:numId w:val="91"/>
              </w:numPr>
              <w:spacing w:line="360" w:lineRule="auto"/>
              <w:ind w:left="540" w:hanging="540"/>
              <w:rPr>
                <w:szCs w:val="24"/>
              </w:rPr>
            </w:pPr>
            <w:r w:rsidRPr="001E45B4">
              <w:rPr>
                <w:position w:val="-28"/>
              </w:rPr>
              <w:object w:dxaOrig="1240" w:dyaOrig="600" w14:anchorId="5930CDF6">
                <v:shape id="_x0000_i1158" type="#_x0000_t75" style="width:62.4pt;height:30pt" o:ole="">
                  <v:imagedata r:id="rId274" o:title=""/>
                </v:shape>
                <o:OLEObject Type="Embed" ProgID="Equation.DSMT4" ShapeID="_x0000_i1158" DrawAspect="Content" ObjectID="_1650920141" r:id="rId275"/>
              </w:object>
            </w:r>
          </w:p>
          <w:p w14:paraId="70FC4595" w14:textId="77777777" w:rsidR="00723271" w:rsidRPr="000C3A60" w:rsidRDefault="00723271" w:rsidP="00723271">
            <w:pPr>
              <w:pStyle w:val="ListParagraph"/>
              <w:numPr>
                <w:ilvl w:val="0"/>
                <w:numId w:val="91"/>
              </w:numPr>
              <w:spacing w:line="360" w:lineRule="auto"/>
              <w:ind w:left="540" w:hanging="540"/>
              <w:rPr>
                <w:szCs w:val="24"/>
              </w:rPr>
            </w:pPr>
            <w:r w:rsidRPr="001E45B4">
              <w:rPr>
                <w:position w:val="-22"/>
              </w:rPr>
              <w:object w:dxaOrig="2120" w:dyaOrig="580" w14:anchorId="405A4B08">
                <v:shape id="_x0000_i1159" type="#_x0000_t75" style="width:105.9pt;height:29.1pt" o:ole="">
                  <v:imagedata r:id="rId276" o:title=""/>
                </v:shape>
                <o:OLEObject Type="Embed" ProgID="Equation.DSMT4" ShapeID="_x0000_i1159" DrawAspect="Content" ObjectID="_1650920142" r:id="rId277"/>
              </w:object>
            </w:r>
          </w:p>
          <w:p w14:paraId="19065AFE" w14:textId="77777777" w:rsidR="00723271" w:rsidRPr="000C3A60" w:rsidRDefault="00723271" w:rsidP="00723271">
            <w:pPr>
              <w:pStyle w:val="ListParagraph"/>
              <w:numPr>
                <w:ilvl w:val="0"/>
                <w:numId w:val="91"/>
              </w:numPr>
              <w:spacing w:line="360" w:lineRule="auto"/>
              <w:ind w:left="540" w:hanging="540"/>
              <w:rPr>
                <w:szCs w:val="24"/>
              </w:rPr>
            </w:pPr>
            <w:r w:rsidRPr="001E45B4">
              <w:rPr>
                <w:position w:val="-22"/>
              </w:rPr>
              <w:object w:dxaOrig="1660" w:dyaOrig="580" w14:anchorId="62FD44A0">
                <v:shape id="_x0000_i1160" type="#_x0000_t75" style="width:83.7pt;height:29.1pt" o:ole="">
                  <v:imagedata r:id="rId278" o:title=""/>
                </v:shape>
                <o:OLEObject Type="Embed" ProgID="Equation.DSMT4" ShapeID="_x0000_i1160" DrawAspect="Content" ObjectID="_1650920143" r:id="rId279"/>
              </w:object>
            </w:r>
          </w:p>
          <w:p w14:paraId="23DD917A" w14:textId="77777777" w:rsidR="00723271" w:rsidRPr="000C3A60" w:rsidRDefault="00723271" w:rsidP="00723271">
            <w:pPr>
              <w:pStyle w:val="ListParagraph"/>
              <w:numPr>
                <w:ilvl w:val="0"/>
                <w:numId w:val="91"/>
              </w:numPr>
              <w:spacing w:line="360" w:lineRule="auto"/>
              <w:ind w:left="540" w:hanging="540"/>
              <w:rPr>
                <w:szCs w:val="24"/>
              </w:rPr>
            </w:pPr>
            <w:r w:rsidRPr="001E45B4">
              <w:rPr>
                <w:position w:val="-22"/>
              </w:rPr>
              <w:object w:dxaOrig="1240" w:dyaOrig="680" w14:anchorId="293E9C59">
                <v:shape id="_x0000_i1161" type="#_x0000_t75" style="width:62.4pt;height:33.9pt" o:ole="">
                  <v:imagedata r:id="rId280" o:title=""/>
                </v:shape>
                <o:OLEObject Type="Embed" ProgID="Equation.DSMT4" ShapeID="_x0000_i1161" DrawAspect="Content" ObjectID="_1650920144" r:id="rId281"/>
              </w:object>
            </w:r>
          </w:p>
          <w:p w14:paraId="0622A893" w14:textId="77777777" w:rsidR="00723271" w:rsidRPr="000C3A60" w:rsidRDefault="00723271" w:rsidP="00723271">
            <w:pPr>
              <w:pStyle w:val="ListParagraph"/>
              <w:numPr>
                <w:ilvl w:val="0"/>
                <w:numId w:val="91"/>
              </w:numPr>
              <w:spacing w:line="360" w:lineRule="auto"/>
              <w:ind w:left="540" w:hanging="540"/>
              <w:rPr>
                <w:szCs w:val="24"/>
              </w:rPr>
            </w:pPr>
            <w:r w:rsidRPr="001E45B4">
              <w:rPr>
                <w:position w:val="-22"/>
              </w:rPr>
              <w:object w:dxaOrig="880" w:dyaOrig="680" w14:anchorId="6200BD39">
                <v:shape id="_x0000_i1162" type="#_x0000_t75" style="width:44.1pt;height:33.9pt" o:ole="">
                  <v:imagedata r:id="rId282" o:title=""/>
                </v:shape>
                <o:OLEObject Type="Embed" ProgID="Equation.DSMT4" ShapeID="_x0000_i1162" DrawAspect="Content" ObjectID="_1650920145" r:id="rId283"/>
              </w:object>
            </w:r>
          </w:p>
          <w:p w14:paraId="7AA9CC2A" w14:textId="77777777" w:rsidR="00723271" w:rsidRPr="000C3A60" w:rsidRDefault="00723271" w:rsidP="00723271">
            <w:pPr>
              <w:pStyle w:val="ListParagraph"/>
              <w:numPr>
                <w:ilvl w:val="0"/>
                <w:numId w:val="91"/>
              </w:numPr>
              <w:spacing w:line="360" w:lineRule="auto"/>
              <w:ind w:left="540" w:hanging="540"/>
              <w:rPr>
                <w:szCs w:val="24"/>
              </w:rPr>
            </w:pPr>
            <w:r w:rsidRPr="001E45B4">
              <w:rPr>
                <w:position w:val="-22"/>
              </w:rPr>
              <w:object w:dxaOrig="1120" w:dyaOrig="680" w14:anchorId="51682B11">
                <v:shape id="_x0000_i1163" type="#_x0000_t75" style="width:56.4pt;height:33.9pt" o:ole="">
                  <v:imagedata r:id="rId284" o:title=""/>
                </v:shape>
                <o:OLEObject Type="Embed" ProgID="Equation.DSMT4" ShapeID="_x0000_i1163" DrawAspect="Content" ObjectID="_1650920146" r:id="rId285"/>
              </w:object>
            </w:r>
          </w:p>
          <w:p w14:paraId="5F0A735F" w14:textId="77777777" w:rsidR="00723271" w:rsidRPr="002760B6" w:rsidRDefault="00723271" w:rsidP="00723271">
            <w:pPr>
              <w:pStyle w:val="ListParagraph"/>
              <w:numPr>
                <w:ilvl w:val="0"/>
                <w:numId w:val="91"/>
              </w:numPr>
              <w:spacing w:line="360" w:lineRule="auto"/>
              <w:ind w:left="540" w:hanging="540"/>
              <w:rPr>
                <w:szCs w:val="24"/>
              </w:rPr>
            </w:pPr>
            <w:r w:rsidRPr="001E45B4">
              <w:rPr>
                <w:position w:val="-20"/>
              </w:rPr>
              <w:object w:dxaOrig="1800" w:dyaOrig="580" w14:anchorId="24491294">
                <v:shape id="_x0000_i1164" type="#_x0000_t75" style="width:90.3pt;height:29.1pt" o:ole="">
                  <v:imagedata r:id="rId286" o:title=""/>
                </v:shape>
                <o:OLEObject Type="Embed" ProgID="Equation.DSMT4" ShapeID="_x0000_i1164" DrawAspect="Content" ObjectID="_1650920147" r:id="rId287"/>
              </w:object>
            </w:r>
          </w:p>
          <w:p w14:paraId="2EF8F721" w14:textId="77777777" w:rsidR="00723271" w:rsidRPr="009C4DD6" w:rsidRDefault="00723271" w:rsidP="00723271">
            <w:pPr>
              <w:pStyle w:val="ListParagraph"/>
              <w:numPr>
                <w:ilvl w:val="0"/>
                <w:numId w:val="91"/>
              </w:numPr>
              <w:spacing w:line="360" w:lineRule="auto"/>
              <w:ind w:left="540" w:hanging="540"/>
              <w:rPr>
                <w:szCs w:val="24"/>
              </w:rPr>
            </w:pPr>
            <w:r w:rsidRPr="001E45B4">
              <w:rPr>
                <w:position w:val="-20"/>
              </w:rPr>
              <w:object w:dxaOrig="1040" w:dyaOrig="520" w14:anchorId="225A84B8">
                <v:shape id="_x0000_i1165" type="#_x0000_t75" style="width:51.6pt;height:26.4pt" o:ole="">
                  <v:imagedata r:id="rId288" o:title=""/>
                </v:shape>
                <o:OLEObject Type="Embed" ProgID="Equation.DSMT4" ShapeID="_x0000_i1165" DrawAspect="Content" ObjectID="_1650920148" r:id="rId289"/>
              </w:object>
            </w:r>
          </w:p>
          <w:p w14:paraId="202D6AE2" w14:textId="77777777" w:rsidR="00723271" w:rsidRPr="009C4DD6" w:rsidRDefault="00723271" w:rsidP="00FB552A">
            <w:pPr>
              <w:pStyle w:val="ListParagraph"/>
              <w:numPr>
                <w:ilvl w:val="0"/>
                <w:numId w:val="91"/>
              </w:numPr>
              <w:ind w:left="540" w:hanging="540"/>
              <w:rPr>
                <w:szCs w:val="24"/>
              </w:rPr>
            </w:pPr>
            <w:r w:rsidRPr="001E45B4">
              <w:rPr>
                <w:position w:val="-36"/>
              </w:rPr>
              <w:object w:dxaOrig="1219" w:dyaOrig="680" w14:anchorId="05A24F3A">
                <v:shape id="_x0000_i1166" type="#_x0000_t75" style="width:60.6pt;height:33.9pt" o:ole="">
                  <v:imagedata r:id="rId290" o:title=""/>
                </v:shape>
                <o:OLEObject Type="Embed" ProgID="Equation.DSMT4" ShapeID="_x0000_i1166" DrawAspect="Content" ObjectID="_1650920149" r:id="rId291"/>
              </w:object>
            </w:r>
          </w:p>
          <w:p w14:paraId="096A14EE" w14:textId="77777777" w:rsidR="00723271" w:rsidRPr="000778ED" w:rsidRDefault="00723271" w:rsidP="00723271">
            <w:pPr>
              <w:pStyle w:val="ListParagraph"/>
              <w:numPr>
                <w:ilvl w:val="0"/>
                <w:numId w:val="91"/>
              </w:numPr>
              <w:ind w:left="540" w:hanging="540"/>
              <w:rPr>
                <w:szCs w:val="24"/>
              </w:rPr>
            </w:pPr>
            <w:r w:rsidRPr="001E45B4">
              <w:rPr>
                <w:position w:val="-10"/>
              </w:rPr>
              <w:object w:dxaOrig="2060" w:dyaOrig="480" w14:anchorId="3EC62961">
                <v:shape id="_x0000_i1167" type="#_x0000_t75" style="width:102.6pt;height:23.7pt" o:ole="">
                  <v:imagedata r:id="rId292" o:title=""/>
                </v:shape>
                <o:OLEObject Type="Embed" ProgID="Equation.DSMT4" ShapeID="_x0000_i1167" DrawAspect="Content" ObjectID="_1650920150" r:id="rId293"/>
              </w:object>
            </w:r>
          </w:p>
        </w:tc>
        <w:tc>
          <w:tcPr>
            <w:tcW w:w="4844" w:type="dxa"/>
          </w:tcPr>
          <w:p w14:paraId="45B1A41C" w14:textId="77777777" w:rsidR="00723271" w:rsidRPr="000C3A60" w:rsidRDefault="00723271" w:rsidP="00723271">
            <w:pPr>
              <w:pStyle w:val="ListParagraph"/>
              <w:numPr>
                <w:ilvl w:val="0"/>
                <w:numId w:val="91"/>
              </w:numPr>
              <w:spacing w:line="360" w:lineRule="auto"/>
              <w:ind w:left="540" w:hanging="540"/>
              <w:rPr>
                <w:i/>
              </w:rPr>
            </w:pPr>
            <w:r w:rsidRPr="001E45B4">
              <w:rPr>
                <w:position w:val="-58"/>
              </w:rPr>
              <w:object w:dxaOrig="1860" w:dyaOrig="900" w14:anchorId="532E48C0">
                <v:shape id="_x0000_i1168" type="#_x0000_t75" style="width:93pt;height:45pt" o:ole="">
                  <v:imagedata r:id="rId294" o:title=""/>
                </v:shape>
                <o:OLEObject Type="Embed" ProgID="Equation.DSMT4" ShapeID="_x0000_i1168" DrawAspect="Content" ObjectID="_1650920151" r:id="rId295"/>
              </w:object>
            </w:r>
          </w:p>
          <w:p w14:paraId="4AF1A21C" w14:textId="77777777" w:rsidR="00723271" w:rsidRPr="000C3A60" w:rsidRDefault="00723271" w:rsidP="00723271">
            <w:pPr>
              <w:pStyle w:val="ListParagraph"/>
              <w:numPr>
                <w:ilvl w:val="0"/>
                <w:numId w:val="91"/>
              </w:numPr>
              <w:spacing w:line="360" w:lineRule="auto"/>
              <w:ind w:left="540" w:hanging="540"/>
              <w:rPr>
                <w:i/>
              </w:rPr>
            </w:pPr>
            <w:r w:rsidRPr="001E45B4">
              <w:rPr>
                <w:position w:val="-10"/>
              </w:rPr>
              <w:object w:dxaOrig="1280" w:dyaOrig="420" w14:anchorId="31A9D7C6">
                <v:shape id="_x0000_i1169" type="#_x0000_t75" style="width:63.9pt;height:21pt" o:ole="">
                  <v:imagedata r:id="rId296" o:title=""/>
                </v:shape>
                <o:OLEObject Type="Embed" ProgID="Equation.DSMT4" ShapeID="_x0000_i1169" DrawAspect="Content" ObjectID="_1650920152" r:id="rId297"/>
              </w:object>
            </w:r>
          </w:p>
          <w:p w14:paraId="32E4E124" w14:textId="77777777" w:rsidR="00723271" w:rsidRPr="000C3A60" w:rsidRDefault="00723271" w:rsidP="00723271">
            <w:pPr>
              <w:pStyle w:val="ListParagraph"/>
              <w:numPr>
                <w:ilvl w:val="0"/>
                <w:numId w:val="91"/>
              </w:numPr>
              <w:spacing w:line="360" w:lineRule="auto"/>
              <w:ind w:left="540" w:hanging="540"/>
              <w:rPr>
                <w:i/>
              </w:rPr>
            </w:pPr>
            <w:r w:rsidRPr="001E45B4">
              <w:rPr>
                <w:position w:val="-32"/>
              </w:rPr>
              <w:object w:dxaOrig="1420" w:dyaOrig="840" w14:anchorId="5BC7A197">
                <v:shape id="_x0000_i1170" type="#_x0000_t75" style="width:71.4pt;height:42pt" o:ole="">
                  <v:imagedata r:id="rId298" o:title=""/>
                </v:shape>
                <o:OLEObject Type="Embed" ProgID="Equation.DSMT4" ShapeID="_x0000_i1170" DrawAspect="Content" ObjectID="_1650920153" r:id="rId299"/>
              </w:object>
            </w:r>
          </w:p>
          <w:p w14:paraId="119DFB2C" w14:textId="77777777" w:rsidR="00723271" w:rsidRPr="000C3A60" w:rsidRDefault="00723271" w:rsidP="00723271">
            <w:pPr>
              <w:pStyle w:val="ListParagraph"/>
              <w:numPr>
                <w:ilvl w:val="0"/>
                <w:numId w:val="91"/>
              </w:numPr>
              <w:spacing w:line="360" w:lineRule="auto"/>
              <w:ind w:left="540" w:hanging="540"/>
              <w:rPr>
                <w:i/>
              </w:rPr>
            </w:pPr>
            <w:r w:rsidRPr="001E45B4">
              <w:rPr>
                <w:position w:val="-10"/>
              </w:rPr>
              <w:object w:dxaOrig="1579" w:dyaOrig="499" w14:anchorId="148F15D2">
                <v:shape id="_x0000_i1171" type="#_x0000_t75" style="width:78.9pt;height:24.6pt" o:ole="">
                  <v:imagedata r:id="rId300" o:title=""/>
                </v:shape>
                <o:OLEObject Type="Embed" ProgID="Equation.DSMT4" ShapeID="_x0000_i1171" DrawAspect="Content" ObjectID="_1650920154" r:id="rId301"/>
              </w:object>
            </w:r>
          </w:p>
          <w:p w14:paraId="74B97955" w14:textId="77777777" w:rsidR="00723271" w:rsidRPr="000C3A60" w:rsidRDefault="00723271" w:rsidP="00723271">
            <w:pPr>
              <w:pStyle w:val="ListParagraph"/>
              <w:numPr>
                <w:ilvl w:val="0"/>
                <w:numId w:val="91"/>
              </w:numPr>
              <w:spacing w:line="360" w:lineRule="auto"/>
              <w:ind w:left="540" w:hanging="540"/>
              <w:rPr>
                <w:i/>
              </w:rPr>
            </w:pPr>
            <w:r w:rsidRPr="001E45B4">
              <w:rPr>
                <w:position w:val="-24"/>
              </w:rPr>
              <w:object w:dxaOrig="1320" w:dyaOrig="700" w14:anchorId="5044C559">
                <v:shape id="_x0000_i1172" type="#_x0000_t75" style="width:66pt;height:35.4pt" o:ole="">
                  <v:imagedata r:id="rId302" o:title=""/>
                </v:shape>
                <o:OLEObject Type="Embed" ProgID="Equation.DSMT4" ShapeID="_x0000_i1172" DrawAspect="Content" ObjectID="_1650920155" r:id="rId303"/>
              </w:object>
            </w:r>
          </w:p>
          <w:p w14:paraId="0A70B47C" w14:textId="77777777" w:rsidR="00723271" w:rsidRPr="000C3A60" w:rsidRDefault="00723271" w:rsidP="00723271">
            <w:pPr>
              <w:pStyle w:val="ListParagraph"/>
              <w:numPr>
                <w:ilvl w:val="0"/>
                <w:numId w:val="91"/>
              </w:numPr>
              <w:spacing w:line="360" w:lineRule="auto"/>
              <w:ind w:left="540" w:hanging="540"/>
              <w:rPr>
                <w:i/>
              </w:rPr>
            </w:pPr>
            <w:r w:rsidRPr="001E45B4">
              <w:rPr>
                <w:position w:val="-14"/>
                <w:szCs w:val="24"/>
              </w:rPr>
              <w:object w:dxaOrig="1400" w:dyaOrig="520" w14:anchorId="7953B9AD">
                <v:shape id="_x0000_i1173" type="#_x0000_t75" style="width:69.9pt;height:26.4pt" o:ole="">
                  <v:imagedata r:id="rId304" o:title=""/>
                </v:shape>
                <o:OLEObject Type="Embed" ProgID="Equation.DSMT4" ShapeID="_x0000_i1173" DrawAspect="Content" ObjectID="_1650920156" r:id="rId305"/>
              </w:object>
            </w:r>
          </w:p>
          <w:p w14:paraId="20C89D3D" w14:textId="77777777" w:rsidR="00723271" w:rsidRPr="000C3A60" w:rsidRDefault="00723271" w:rsidP="00723271">
            <w:pPr>
              <w:pStyle w:val="ListParagraph"/>
              <w:numPr>
                <w:ilvl w:val="0"/>
                <w:numId w:val="91"/>
              </w:numPr>
              <w:spacing w:line="360" w:lineRule="auto"/>
              <w:ind w:left="540" w:hanging="540"/>
              <w:rPr>
                <w:i/>
              </w:rPr>
            </w:pPr>
            <w:r w:rsidRPr="001E45B4">
              <w:rPr>
                <w:position w:val="-10"/>
                <w:szCs w:val="24"/>
              </w:rPr>
              <w:object w:dxaOrig="1180" w:dyaOrig="420" w14:anchorId="1C071397">
                <v:shape id="_x0000_i1174" type="#_x0000_t75" style="width:59.1pt;height:21pt" o:ole="">
                  <v:imagedata r:id="rId306" o:title=""/>
                </v:shape>
                <o:OLEObject Type="Embed" ProgID="Equation.DSMT4" ShapeID="_x0000_i1174" DrawAspect="Content" ObjectID="_1650920157" r:id="rId307"/>
              </w:object>
            </w:r>
          </w:p>
          <w:p w14:paraId="4B44FCBC" w14:textId="77777777" w:rsidR="00723271" w:rsidRPr="000C3A60" w:rsidRDefault="00723271" w:rsidP="00723271">
            <w:pPr>
              <w:pStyle w:val="ListParagraph"/>
              <w:numPr>
                <w:ilvl w:val="0"/>
                <w:numId w:val="91"/>
              </w:numPr>
              <w:spacing w:line="360" w:lineRule="auto"/>
              <w:ind w:left="540" w:hanging="540"/>
              <w:rPr>
                <w:i/>
              </w:rPr>
            </w:pPr>
            <w:r w:rsidRPr="001E45B4">
              <w:rPr>
                <w:position w:val="-20"/>
              </w:rPr>
              <w:object w:dxaOrig="940" w:dyaOrig="520" w14:anchorId="56875781">
                <v:shape id="_x0000_i1175" type="#_x0000_t75" style="width:47.7pt;height:26.4pt" o:ole="">
                  <v:imagedata r:id="rId308" o:title=""/>
                </v:shape>
                <o:OLEObject Type="Embed" ProgID="Equation.DSMT4" ShapeID="_x0000_i1175" DrawAspect="Content" ObjectID="_1650920158" r:id="rId309"/>
              </w:object>
            </w:r>
          </w:p>
          <w:p w14:paraId="30A08E64" w14:textId="77777777" w:rsidR="00723271" w:rsidRPr="000C3A60" w:rsidRDefault="00723271" w:rsidP="00723271">
            <w:pPr>
              <w:pStyle w:val="ListParagraph"/>
              <w:numPr>
                <w:ilvl w:val="0"/>
                <w:numId w:val="91"/>
              </w:numPr>
              <w:spacing w:line="360" w:lineRule="auto"/>
              <w:ind w:left="540" w:hanging="540"/>
              <w:rPr>
                <w:i/>
              </w:rPr>
            </w:pPr>
            <w:r w:rsidRPr="001E45B4">
              <w:rPr>
                <w:position w:val="-20"/>
                <w:szCs w:val="24"/>
              </w:rPr>
              <w:object w:dxaOrig="1260" w:dyaOrig="520" w14:anchorId="2134CCED">
                <v:shape id="_x0000_i1176" type="#_x0000_t75" style="width:63pt;height:26.4pt" o:ole="">
                  <v:imagedata r:id="rId310" o:title=""/>
                </v:shape>
                <o:OLEObject Type="Embed" ProgID="Equation.DSMT4" ShapeID="_x0000_i1176" DrawAspect="Content" ObjectID="_1650920159" r:id="rId311"/>
              </w:object>
            </w:r>
          </w:p>
          <w:p w14:paraId="1A8360DB" w14:textId="77777777" w:rsidR="00723271" w:rsidRPr="000C3A60" w:rsidRDefault="00723271" w:rsidP="00723271">
            <w:pPr>
              <w:pStyle w:val="ListParagraph"/>
              <w:numPr>
                <w:ilvl w:val="0"/>
                <w:numId w:val="91"/>
              </w:numPr>
              <w:spacing w:line="360" w:lineRule="auto"/>
              <w:ind w:left="540" w:hanging="540"/>
              <w:rPr>
                <w:i/>
              </w:rPr>
            </w:pPr>
            <w:r w:rsidRPr="001E45B4">
              <w:rPr>
                <w:position w:val="-10"/>
              </w:rPr>
              <w:object w:dxaOrig="2940" w:dyaOrig="420" w14:anchorId="01A66A81">
                <v:shape id="_x0000_i1177" type="#_x0000_t75" style="width:146.7pt;height:21pt" o:ole="">
                  <v:imagedata r:id="rId312" o:title=""/>
                </v:shape>
                <o:OLEObject Type="Embed" ProgID="Equation.DSMT4" ShapeID="_x0000_i1177" DrawAspect="Content" ObjectID="_1650920160" r:id="rId313"/>
              </w:object>
            </w:r>
          </w:p>
          <w:p w14:paraId="3D2772D2" w14:textId="77777777" w:rsidR="00723271" w:rsidRPr="000C3A60" w:rsidRDefault="00723271" w:rsidP="00723271">
            <w:pPr>
              <w:pStyle w:val="ListParagraph"/>
              <w:numPr>
                <w:ilvl w:val="0"/>
                <w:numId w:val="91"/>
              </w:numPr>
              <w:spacing w:line="360" w:lineRule="auto"/>
              <w:ind w:left="540" w:hanging="540"/>
              <w:rPr>
                <w:i/>
              </w:rPr>
            </w:pPr>
            <w:r w:rsidRPr="001E45B4">
              <w:rPr>
                <w:position w:val="-10"/>
              </w:rPr>
              <w:object w:dxaOrig="1660" w:dyaOrig="420" w14:anchorId="68509880">
                <v:shape id="_x0000_i1178" type="#_x0000_t75" style="width:83.7pt;height:21pt" o:ole="">
                  <v:imagedata r:id="rId314" o:title=""/>
                </v:shape>
                <o:OLEObject Type="Embed" ProgID="Equation.DSMT4" ShapeID="_x0000_i1178" DrawAspect="Content" ObjectID="_1650920161" r:id="rId315"/>
              </w:object>
            </w:r>
          </w:p>
          <w:p w14:paraId="2D6CC426" w14:textId="77777777" w:rsidR="00723271" w:rsidRPr="002760B6" w:rsidRDefault="00723271" w:rsidP="00723271">
            <w:pPr>
              <w:pStyle w:val="ListParagraph"/>
              <w:numPr>
                <w:ilvl w:val="0"/>
                <w:numId w:val="91"/>
              </w:numPr>
              <w:spacing w:line="360" w:lineRule="auto"/>
              <w:ind w:left="540" w:hanging="540"/>
              <w:rPr>
                <w:i/>
              </w:rPr>
            </w:pPr>
            <w:r w:rsidRPr="001E45B4">
              <w:rPr>
                <w:position w:val="-20"/>
              </w:rPr>
              <w:object w:dxaOrig="1700" w:dyaOrig="520" w14:anchorId="76F744D5">
                <v:shape id="_x0000_i1179" type="#_x0000_t75" style="width:84.9pt;height:26.4pt" o:ole="">
                  <v:imagedata r:id="rId316" o:title=""/>
                </v:shape>
                <o:OLEObject Type="Embed" ProgID="Equation.DSMT4" ShapeID="_x0000_i1179" DrawAspect="Content" ObjectID="_1650920162" r:id="rId317"/>
              </w:object>
            </w:r>
          </w:p>
          <w:p w14:paraId="40ADA1D3" w14:textId="77777777" w:rsidR="00723271" w:rsidRPr="009C4DD6" w:rsidRDefault="00723271" w:rsidP="00723271">
            <w:pPr>
              <w:pStyle w:val="ListParagraph"/>
              <w:numPr>
                <w:ilvl w:val="0"/>
                <w:numId w:val="91"/>
              </w:numPr>
              <w:spacing w:line="360" w:lineRule="auto"/>
              <w:ind w:left="540" w:hanging="540"/>
              <w:rPr>
                <w:i/>
              </w:rPr>
            </w:pPr>
            <w:r w:rsidRPr="001527F9">
              <w:rPr>
                <w:position w:val="-58"/>
              </w:rPr>
              <w:object w:dxaOrig="2360" w:dyaOrig="1280" w14:anchorId="07189EFC">
                <v:shape id="_x0000_i1180" type="#_x0000_t75" style="width:117.6pt;height:63.9pt" o:ole="">
                  <v:imagedata r:id="rId318" o:title=""/>
                </v:shape>
                <o:OLEObject Type="Embed" ProgID="Equation.DSMT4" ShapeID="_x0000_i1180" DrawAspect="Content" ObjectID="_1650920163" r:id="rId319"/>
              </w:object>
            </w:r>
          </w:p>
          <w:p w14:paraId="6025E215" w14:textId="77777777" w:rsidR="00723271" w:rsidRPr="009C4DD6" w:rsidRDefault="00723271" w:rsidP="00723271">
            <w:pPr>
              <w:pStyle w:val="ListParagraph"/>
              <w:numPr>
                <w:ilvl w:val="0"/>
                <w:numId w:val="91"/>
              </w:numPr>
              <w:spacing w:line="360" w:lineRule="auto"/>
              <w:ind w:left="603" w:hanging="567"/>
              <w:rPr>
                <w:rFonts w:eastAsia="Calibri"/>
              </w:rPr>
            </w:pPr>
            <w:r w:rsidRPr="00045FA0">
              <w:object w:dxaOrig="1320" w:dyaOrig="380" w14:anchorId="5697E9E9">
                <v:shape id="_x0000_i1181" type="#_x0000_t75" style="width:66pt;height:18.9pt" o:ole="">
                  <v:imagedata r:id="rId320" o:title=""/>
                </v:shape>
                <o:OLEObject Type="Embed" ProgID="Equation.DSMT4" ShapeID="_x0000_i1181" DrawAspect="Content" ObjectID="_1650920164" r:id="rId321"/>
              </w:object>
            </w:r>
          </w:p>
          <w:p w14:paraId="285F35F1" w14:textId="77777777" w:rsidR="00723271" w:rsidRPr="000A4EB5" w:rsidRDefault="00723271" w:rsidP="00723271">
            <w:pPr>
              <w:pStyle w:val="ListParagraph"/>
              <w:numPr>
                <w:ilvl w:val="0"/>
                <w:numId w:val="91"/>
              </w:numPr>
              <w:spacing w:line="360" w:lineRule="auto"/>
              <w:ind w:left="540" w:hanging="540"/>
              <w:rPr>
                <w:rFonts w:eastAsia="Calibri"/>
              </w:rPr>
            </w:pPr>
            <w:r w:rsidRPr="00045FA0">
              <w:rPr>
                <w:rFonts w:eastAsia="Calibri"/>
                <w:position w:val="-14"/>
                <w:szCs w:val="24"/>
              </w:rPr>
              <w:object w:dxaOrig="2200" w:dyaOrig="400" w14:anchorId="1CF56A9C">
                <v:shape id="_x0000_i1182" type="#_x0000_t75" style="width:110.1pt;height:20.4pt" o:ole="">
                  <v:imagedata r:id="rId322" o:title=""/>
                </v:shape>
                <o:OLEObject Type="Embed" ProgID="Equation.DSMT4" ShapeID="_x0000_i1182" DrawAspect="Content" ObjectID="_1650920165" r:id="rId323"/>
              </w:object>
            </w:r>
          </w:p>
          <w:p w14:paraId="67A5311F" w14:textId="77777777" w:rsidR="00723271" w:rsidRPr="000A4EB5" w:rsidRDefault="00723271" w:rsidP="00723271">
            <w:pPr>
              <w:pStyle w:val="ListParagraph"/>
              <w:numPr>
                <w:ilvl w:val="0"/>
                <w:numId w:val="91"/>
              </w:numPr>
              <w:spacing w:line="360" w:lineRule="auto"/>
              <w:ind w:left="540" w:hanging="540"/>
              <w:rPr>
                <w:rFonts w:eastAsia="Calibri"/>
              </w:rPr>
            </w:pPr>
            <w:r w:rsidRPr="00045FA0">
              <w:rPr>
                <w:rFonts w:eastAsia="Calibri"/>
                <w:position w:val="-10"/>
                <w:szCs w:val="24"/>
              </w:rPr>
              <w:object w:dxaOrig="1600" w:dyaOrig="420" w14:anchorId="0E07A9C8">
                <v:shape id="_x0000_i1183" type="#_x0000_t75" style="width:80.1pt;height:21pt" o:ole="">
                  <v:imagedata r:id="rId324" o:title=""/>
                </v:shape>
                <o:OLEObject Type="Embed" ProgID="Equation.DSMT4" ShapeID="_x0000_i1183" DrawAspect="Content" ObjectID="_1650920166" r:id="rId325"/>
              </w:object>
            </w:r>
          </w:p>
          <w:p w14:paraId="475A528B" w14:textId="77777777" w:rsidR="00723271" w:rsidRPr="000A4EB5" w:rsidRDefault="00723271" w:rsidP="00723271">
            <w:pPr>
              <w:pStyle w:val="ListParagraph"/>
              <w:numPr>
                <w:ilvl w:val="0"/>
                <w:numId w:val="91"/>
              </w:numPr>
              <w:spacing w:line="360" w:lineRule="auto"/>
              <w:ind w:left="540" w:hanging="540"/>
              <w:rPr>
                <w:rFonts w:eastAsia="Calibri"/>
                <w:b/>
                <w:i/>
                <w:position w:val="-10"/>
              </w:rPr>
            </w:pPr>
            <w:r w:rsidRPr="00045FA0">
              <w:rPr>
                <w:rFonts w:eastAsia="Calibri"/>
                <w:position w:val="-28"/>
                <w:szCs w:val="24"/>
              </w:rPr>
              <w:object w:dxaOrig="2220" w:dyaOrig="680" w14:anchorId="57091F98">
                <v:shape id="_x0000_i1184" type="#_x0000_t75" style="width:110.7pt;height:33.9pt" o:ole="">
                  <v:imagedata r:id="rId326" o:title=""/>
                </v:shape>
                <o:OLEObject Type="Embed" ProgID="Equation.DSMT4" ShapeID="_x0000_i1184" DrawAspect="Content" ObjectID="_1650920167" r:id="rId327"/>
              </w:object>
            </w:r>
          </w:p>
          <w:p w14:paraId="6F1D87FE" w14:textId="77777777" w:rsidR="00723271" w:rsidRPr="009C4DD6" w:rsidRDefault="00723271" w:rsidP="00723271">
            <w:pPr>
              <w:pStyle w:val="ListParagraph"/>
              <w:numPr>
                <w:ilvl w:val="0"/>
                <w:numId w:val="91"/>
              </w:numPr>
              <w:ind w:left="540" w:hanging="540"/>
              <w:rPr>
                <w:rFonts w:eastAsia="Calibri"/>
              </w:rPr>
            </w:pPr>
            <w:r w:rsidRPr="00045FA0">
              <w:rPr>
                <w:rFonts w:eastAsia="Calibri"/>
                <w:position w:val="-30"/>
                <w:szCs w:val="24"/>
              </w:rPr>
              <w:object w:dxaOrig="1280" w:dyaOrig="780" w14:anchorId="140DDE11">
                <v:shape id="_x0000_i1185" type="#_x0000_t75" style="width:63.9pt;height:38.7pt" o:ole="">
                  <v:imagedata r:id="rId328" o:title=""/>
                </v:shape>
                <o:OLEObject Type="Embed" ProgID="Equation.DSMT4" ShapeID="_x0000_i1185" DrawAspect="Content" ObjectID="_1650920168" r:id="rId329"/>
              </w:object>
            </w:r>
          </w:p>
        </w:tc>
      </w:tr>
      <w:tr w:rsidR="00723271" w14:paraId="446E5868" w14:textId="77777777" w:rsidTr="001A2665">
        <w:tc>
          <w:tcPr>
            <w:tcW w:w="4890" w:type="dxa"/>
            <w:gridSpan w:val="2"/>
            <w:tcBorders>
              <w:top w:val="nil"/>
              <w:left w:val="nil"/>
              <w:bottom w:val="nil"/>
              <w:right w:val="nil"/>
            </w:tcBorders>
          </w:tcPr>
          <w:p w14:paraId="5375F99F" w14:textId="77777777" w:rsidR="00723271" w:rsidRPr="000778ED" w:rsidRDefault="00723271" w:rsidP="00723271">
            <w:pPr>
              <w:pStyle w:val="ListParagraph"/>
              <w:widowControl w:val="0"/>
              <w:numPr>
                <w:ilvl w:val="0"/>
                <w:numId w:val="91"/>
              </w:numPr>
              <w:autoSpaceDE w:val="0"/>
              <w:autoSpaceDN w:val="0"/>
              <w:adjustRightInd w:val="0"/>
              <w:spacing w:line="360" w:lineRule="auto"/>
              <w:ind w:left="540" w:hanging="540"/>
              <w:rPr>
                <w:position w:val="-20"/>
              </w:rPr>
            </w:pPr>
            <w:r w:rsidRPr="00045FA0">
              <w:object w:dxaOrig="1359" w:dyaOrig="499" w14:anchorId="730CEF77">
                <v:shape id="_x0000_i1186" type="#_x0000_t75" style="width:67.2pt;height:24.6pt" o:ole="">
                  <v:imagedata r:id="rId330" o:title=""/>
                </v:shape>
                <o:OLEObject Type="Embed" ProgID="Equation.DSMT4" ShapeID="_x0000_i1186" DrawAspect="Content" ObjectID="_1650920169" r:id="rId331"/>
              </w:object>
            </w:r>
          </w:p>
          <w:p w14:paraId="6FF61F87" w14:textId="77777777" w:rsidR="00723271" w:rsidRPr="00B46F41" w:rsidRDefault="00723271" w:rsidP="00723271">
            <w:pPr>
              <w:pStyle w:val="ListParagraph"/>
              <w:widowControl w:val="0"/>
              <w:numPr>
                <w:ilvl w:val="0"/>
                <w:numId w:val="91"/>
              </w:numPr>
              <w:autoSpaceDE w:val="0"/>
              <w:autoSpaceDN w:val="0"/>
              <w:adjustRightInd w:val="0"/>
              <w:spacing w:line="360" w:lineRule="auto"/>
              <w:ind w:left="540" w:hanging="540"/>
              <w:rPr>
                <w:position w:val="-20"/>
              </w:rPr>
            </w:pPr>
            <w:r w:rsidRPr="00045FA0">
              <w:rPr>
                <w:position w:val="-10"/>
                <w:szCs w:val="24"/>
              </w:rPr>
              <w:object w:dxaOrig="1260" w:dyaOrig="499" w14:anchorId="524B9866">
                <v:shape id="_x0000_i1187" type="#_x0000_t75" style="width:63pt;height:24.6pt" o:ole="">
                  <v:imagedata r:id="rId332" o:title=""/>
                </v:shape>
                <o:OLEObject Type="Embed" ProgID="Equation.DSMT4" ShapeID="_x0000_i1187" DrawAspect="Content" ObjectID="_1650920170" r:id="rId333"/>
              </w:object>
            </w:r>
          </w:p>
          <w:p w14:paraId="502464EB" w14:textId="77777777" w:rsidR="00723271" w:rsidRPr="00107AA3" w:rsidRDefault="00723271" w:rsidP="00723271">
            <w:pPr>
              <w:pStyle w:val="ListParagraph"/>
              <w:widowControl w:val="0"/>
              <w:numPr>
                <w:ilvl w:val="0"/>
                <w:numId w:val="91"/>
              </w:numPr>
              <w:autoSpaceDE w:val="0"/>
              <w:autoSpaceDN w:val="0"/>
              <w:adjustRightInd w:val="0"/>
              <w:spacing w:line="360" w:lineRule="auto"/>
              <w:ind w:left="540" w:hanging="540"/>
              <w:rPr>
                <w:position w:val="-20"/>
              </w:rPr>
            </w:pPr>
            <w:r w:rsidRPr="00045FA0">
              <w:rPr>
                <w:position w:val="-14"/>
                <w:szCs w:val="24"/>
              </w:rPr>
              <w:object w:dxaOrig="1400" w:dyaOrig="460" w14:anchorId="392257BF">
                <v:shape id="_x0000_i1188" type="#_x0000_t75" style="width:69.9pt;height:23.1pt" o:ole="">
                  <v:imagedata r:id="rId334" o:title=""/>
                </v:shape>
                <o:OLEObject Type="Embed" ProgID="Equation.DSMT4" ShapeID="_x0000_i1188" DrawAspect="Content" ObjectID="_1650920171" r:id="rId335"/>
              </w:object>
            </w:r>
          </w:p>
          <w:p w14:paraId="1F407459" w14:textId="77777777" w:rsidR="00723271" w:rsidRPr="00732EBC" w:rsidRDefault="00723271" w:rsidP="00723271">
            <w:pPr>
              <w:pStyle w:val="ListParagraph"/>
              <w:widowControl w:val="0"/>
              <w:numPr>
                <w:ilvl w:val="0"/>
                <w:numId w:val="91"/>
              </w:numPr>
              <w:autoSpaceDE w:val="0"/>
              <w:autoSpaceDN w:val="0"/>
              <w:adjustRightInd w:val="0"/>
              <w:spacing w:line="360" w:lineRule="auto"/>
              <w:ind w:left="540" w:hanging="540"/>
              <w:rPr>
                <w:position w:val="-20"/>
              </w:rPr>
            </w:pPr>
            <w:r w:rsidRPr="00045FA0">
              <w:rPr>
                <w:position w:val="-30"/>
                <w:szCs w:val="24"/>
              </w:rPr>
              <w:object w:dxaOrig="1400" w:dyaOrig="720" w14:anchorId="758D1A4B">
                <v:shape id="_x0000_i1189" type="#_x0000_t75" style="width:69.9pt;height:36pt" o:ole="">
                  <v:imagedata r:id="rId336" o:title=""/>
                </v:shape>
                <o:OLEObject Type="Embed" ProgID="Equation.DSMT4" ShapeID="_x0000_i1189" DrawAspect="Content" ObjectID="_1650920172" r:id="rId337"/>
              </w:object>
            </w:r>
          </w:p>
          <w:p w14:paraId="06BC402B" w14:textId="77777777" w:rsidR="00723271" w:rsidRPr="00732EBC" w:rsidRDefault="00723271" w:rsidP="00723271">
            <w:pPr>
              <w:pStyle w:val="ListParagraph"/>
              <w:widowControl w:val="0"/>
              <w:numPr>
                <w:ilvl w:val="0"/>
                <w:numId w:val="91"/>
              </w:numPr>
              <w:autoSpaceDE w:val="0"/>
              <w:autoSpaceDN w:val="0"/>
              <w:adjustRightInd w:val="0"/>
              <w:spacing w:line="360" w:lineRule="auto"/>
              <w:ind w:left="540" w:hanging="540"/>
              <w:rPr>
                <w:position w:val="-20"/>
              </w:rPr>
            </w:pPr>
            <w:r w:rsidRPr="00045FA0">
              <w:rPr>
                <w:position w:val="-14"/>
                <w:szCs w:val="24"/>
              </w:rPr>
              <w:object w:dxaOrig="1939" w:dyaOrig="460" w14:anchorId="41369C44">
                <v:shape id="_x0000_i1190" type="#_x0000_t75" style="width:97.8pt;height:23.1pt" o:ole="">
                  <v:imagedata r:id="rId338" o:title=""/>
                </v:shape>
                <o:OLEObject Type="Embed" ProgID="Equation.DSMT4" ShapeID="_x0000_i1190" DrawAspect="Content" ObjectID="_1650920173" r:id="rId339"/>
              </w:object>
            </w:r>
          </w:p>
          <w:p w14:paraId="7EF6702F" w14:textId="77777777" w:rsidR="00723271" w:rsidRPr="00732EBC" w:rsidRDefault="00723271" w:rsidP="00723271">
            <w:pPr>
              <w:pStyle w:val="ListParagraph"/>
              <w:widowControl w:val="0"/>
              <w:numPr>
                <w:ilvl w:val="0"/>
                <w:numId w:val="91"/>
              </w:numPr>
              <w:autoSpaceDE w:val="0"/>
              <w:autoSpaceDN w:val="0"/>
              <w:adjustRightInd w:val="0"/>
              <w:spacing w:line="360" w:lineRule="auto"/>
              <w:ind w:left="540" w:hanging="540"/>
              <w:rPr>
                <w:position w:val="-20"/>
              </w:rPr>
            </w:pPr>
            <w:r w:rsidRPr="00045FA0">
              <w:rPr>
                <w:position w:val="-10"/>
                <w:szCs w:val="24"/>
              </w:rPr>
              <w:object w:dxaOrig="1240" w:dyaOrig="420" w14:anchorId="6715C1A1">
                <v:shape id="_x0000_i1191" type="#_x0000_t75" style="width:62.4pt;height:21pt" o:ole="">
                  <v:imagedata r:id="rId340" o:title=""/>
                </v:shape>
                <o:OLEObject Type="Embed" ProgID="Equation.DSMT4" ShapeID="_x0000_i1191" DrawAspect="Content" ObjectID="_1650920174" r:id="rId341"/>
              </w:object>
            </w:r>
          </w:p>
          <w:p w14:paraId="4F3AAE9D" w14:textId="77777777" w:rsidR="00723271" w:rsidRPr="000778ED" w:rsidRDefault="00723271" w:rsidP="00723271">
            <w:pPr>
              <w:pStyle w:val="ListParagraph"/>
              <w:widowControl w:val="0"/>
              <w:numPr>
                <w:ilvl w:val="0"/>
                <w:numId w:val="91"/>
              </w:numPr>
              <w:autoSpaceDE w:val="0"/>
              <w:autoSpaceDN w:val="0"/>
              <w:adjustRightInd w:val="0"/>
              <w:spacing w:line="360" w:lineRule="auto"/>
              <w:ind w:left="540" w:hanging="540"/>
              <w:rPr>
                <w:position w:val="-20"/>
              </w:rPr>
            </w:pPr>
            <w:r w:rsidRPr="00045FA0">
              <w:rPr>
                <w:position w:val="-18"/>
                <w:szCs w:val="24"/>
              </w:rPr>
              <w:object w:dxaOrig="1520" w:dyaOrig="580" w14:anchorId="48B23107">
                <v:shape id="_x0000_i1192" type="#_x0000_t75" style="width:76.8pt;height:29.1pt" o:ole="">
                  <v:imagedata r:id="rId342" o:title=""/>
                </v:shape>
                <o:OLEObject Type="Embed" ProgID="Equation.DSMT4" ShapeID="_x0000_i1192" DrawAspect="Content" ObjectID="_1650920175" r:id="rId343"/>
              </w:object>
            </w:r>
          </w:p>
          <w:p w14:paraId="19499A79" w14:textId="77777777" w:rsidR="00723271" w:rsidRPr="000778ED" w:rsidRDefault="00723271" w:rsidP="00723271">
            <w:pPr>
              <w:pStyle w:val="ListParagraph"/>
              <w:widowControl w:val="0"/>
              <w:numPr>
                <w:ilvl w:val="0"/>
                <w:numId w:val="91"/>
              </w:numPr>
              <w:autoSpaceDE w:val="0"/>
              <w:autoSpaceDN w:val="0"/>
              <w:adjustRightInd w:val="0"/>
              <w:spacing w:line="360" w:lineRule="auto"/>
              <w:ind w:left="540" w:hanging="540"/>
              <w:rPr>
                <w:position w:val="-20"/>
              </w:rPr>
            </w:pPr>
            <w:r w:rsidRPr="00045FA0">
              <w:rPr>
                <w:rFonts w:eastAsia="Calibri"/>
                <w:position w:val="-28"/>
                <w:szCs w:val="24"/>
              </w:rPr>
              <w:object w:dxaOrig="1060" w:dyaOrig="680" w14:anchorId="770FB6D3">
                <v:shape id="_x0000_i1193" type="#_x0000_t75" style="width:53.1pt;height:33.9pt" o:ole="">
                  <v:imagedata r:id="rId344" o:title=""/>
                </v:shape>
                <o:OLEObject Type="Embed" ProgID="Equation.DSMT4" ShapeID="_x0000_i1193" DrawAspect="Content" ObjectID="_1650920176" r:id="rId345"/>
              </w:object>
            </w:r>
          </w:p>
          <w:p w14:paraId="37B7DAD7" w14:textId="77777777" w:rsidR="00723271" w:rsidRPr="002652B5" w:rsidRDefault="00723271" w:rsidP="00723271">
            <w:pPr>
              <w:pStyle w:val="ListParagraph"/>
              <w:widowControl w:val="0"/>
              <w:numPr>
                <w:ilvl w:val="0"/>
                <w:numId w:val="91"/>
              </w:numPr>
              <w:autoSpaceDE w:val="0"/>
              <w:autoSpaceDN w:val="0"/>
              <w:adjustRightInd w:val="0"/>
              <w:spacing w:line="360" w:lineRule="auto"/>
              <w:ind w:left="540" w:hanging="540"/>
              <w:rPr>
                <w:position w:val="-20"/>
              </w:rPr>
            </w:pPr>
            <w:r w:rsidRPr="00045FA0">
              <w:rPr>
                <w:rFonts w:eastAsia="Calibri"/>
                <w:position w:val="-10"/>
                <w:szCs w:val="24"/>
              </w:rPr>
              <w:object w:dxaOrig="1719" w:dyaOrig="420" w14:anchorId="30E5C253">
                <v:shape id="_x0000_i1194" type="#_x0000_t75" style="width:86.1pt;height:21pt" o:ole="">
                  <v:imagedata r:id="rId346" o:title=""/>
                </v:shape>
                <o:OLEObject Type="Embed" ProgID="Equation.DSMT4" ShapeID="_x0000_i1194" DrawAspect="Content" ObjectID="_1650920177" r:id="rId347"/>
              </w:object>
            </w:r>
          </w:p>
          <w:p w14:paraId="23533D81" w14:textId="77777777" w:rsidR="00723271" w:rsidRPr="002652B5" w:rsidRDefault="00723271" w:rsidP="00723271">
            <w:pPr>
              <w:pStyle w:val="ListParagraph"/>
              <w:widowControl w:val="0"/>
              <w:numPr>
                <w:ilvl w:val="0"/>
                <w:numId w:val="91"/>
              </w:numPr>
              <w:autoSpaceDE w:val="0"/>
              <w:autoSpaceDN w:val="0"/>
              <w:adjustRightInd w:val="0"/>
              <w:spacing w:line="360" w:lineRule="auto"/>
              <w:ind w:left="540" w:hanging="540"/>
              <w:rPr>
                <w:position w:val="-20"/>
              </w:rPr>
            </w:pPr>
            <w:r w:rsidRPr="00045FA0">
              <w:rPr>
                <w:rFonts w:eastAsia="Calibri"/>
                <w:position w:val="-10"/>
                <w:szCs w:val="24"/>
              </w:rPr>
              <w:object w:dxaOrig="1840" w:dyaOrig="440" w14:anchorId="795CC5C9">
                <v:shape id="_x0000_i1195" type="#_x0000_t75" style="width:92.4pt;height:21.9pt" o:ole="">
                  <v:imagedata r:id="rId348" o:title=""/>
                </v:shape>
                <o:OLEObject Type="Embed" ProgID="Equation.DSMT4" ShapeID="_x0000_i1195" DrawAspect="Content" ObjectID="_1650920178" r:id="rId349"/>
              </w:object>
            </w:r>
          </w:p>
          <w:p w14:paraId="4B6B37B5" w14:textId="77777777" w:rsidR="00723271" w:rsidRPr="002652B5" w:rsidRDefault="00723271" w:rsidP="00723271">
            <w:pPr>
              <w:pStyle w:val="ListParagraph"/>
              <w:widowControl w:val="0"/>
              <w:numPr>
                <w:ilvl w:val="0"/>
                <w:numId w:val="91"/>
              </w:numPr>
              <w:autoSpaceDE w:val="0"/>
              <w:autoSpaceDN w:val="0"/>
              <w:adjustRightInd w:val="0"/>
              <w:spacing w:line="360" w:lineRule="auto"/>
              <w:ind w:left="540" w:hanging="540"/>
              <w:rPr>
                <w:position w:val="-20"/>
              </w:rPr>
            </w:pPr>
            <w:r w:rsidRPr="00045FA0">
              <w:rPr>
                <w:rFonts w:eastAsia="Calibri"/>
                <w:position w:val="-10"/>
                <w:szCs w:val="24"/>
              </w:rPr>
              <w:object w:dxaOrig="1040" w:dyaOrig="420" w14:anchorId="771CB5D7">
                <v:shape id="_x0000_i1196" type="#_x0000_t75" style="width:51.6pt;height:21pt" o:ole="">
                  <v:imagedata r:id="rId350" o:title=""/>
                </v:shape>
                <o:OLEObject Type="Embed" ProgID="Equation.DSMT4" ShapeID="_x0000_i1196" DrawAspect="Content" ObjectID="_1650920179" r:id="rId351"/>
              </w:object>
            </w:r>
          </w:p>
          <w:p w14:paraId="6B44FD48" w14:textId="77777777" w:rsidR="00723271" w:rsidRPr="00346F00" w:rsidRDefault="00723271" w:rsidP="00723271">
            <w:pPr>
              <w:pStyle w:val="ListParagraph"/>
              <w:widowControl w:val="0"/>
              <w:numPr>
                <w:ilvl w:val="0"/>
                <w:numId w:val="91"/>
              </w:numPr>
              <w:autoSpaceDE w:val="0"/>
              <w:autoSpaceDN w:val="0"/>
              <w:adjustRightInd w:val="0"/>
              <w:spacing w:line="360" w:lineRule="auto"/>
              <w:ind w:left="540" w:hanging="540"/>
              <w:rPr>
                <w:position w:val="-20"/>
              </w:rPr>
            </w:pPr>
            <w:r w:rsidRPr="00045FA0">
              <w:rPr>
                <w:position w:val="-10"/>
                <w:szCs w:val="24"/>
              </w:rPr>
              <w:object w:dxaOrig="1160" w:dyaOrig="420" w14:anchorId="2378E2D5">
                <v:shape id="_x0000_i1197" type="#_x0000_t75" style="width:57.9pt;height:21pt" o:ole="">
                  <v:imagedata r:id="rId352" o:title=""/>
                </v:shape>
                <o:OLEObject Type="Embed" ProgID="Equation.DSMT4" ShapeID="_x0000_i1197" DrawAspect="Content" ObjectID="_1650920180" r:id="rId353"/>
              </w:object>
            </w:r>
          </w:p>
        </w:tc>
        <w:tc>
          <w:tcPr>
            <w:tcW w:w="4915" w:type="dxa"/>
            <w:gridSpan w:val="3"/>
            <w:tcBorders>
              <w:top w:val="nil"/>
              <w:left w:val="nil"/>
              <w:bottom w:val="nil"/>
              <w:right w:val="nil"/>
            </w:tcBorders>
          </w:tcPr>
          <w:p w14:paraId="50B5ADE3" w14:textId="77777777" w:rsidR="00723271" w:rsidRDefault="00723271" w:rsidP="00723271">
            <w:pPr>
              <w:pStyle w:val="ListParagraph"/>
              <w:numPr>
                <w:ilvl w:val="0"/>
                <w:numId w:val="91"/>
              </w:numPr>
              <w:spacing w:line="360" w:lineRule="auto"/>
              <w:ind w:left="540" w:hanging="540"/>
              <w:rPr>
                <w:rFonts w:eastAsia="Calibri"/>
              </w:rPr>
            </w:pPr>
            <w:r w:rsidRPr="00045FA0">
              <w:rPr>
                <w:position w:val="-30"/>
                <w:szCs w:val="24"/>
              </w:rPr>
              <w:object w:dxaOrig="1420" w:dyaOrig="720" w14:anchorId="6FA2C43E">
                <v:shape id="_x0000_i1198" type="#_x0000_t75" style="width:71.4pt;height:36pt" o:ole="">
                  <v:imagedata r:id="rId354" o:title=""/>
                </v:shape>
                <o:OLEObject Type="Embed" ProgID="Equation.DSMT4" ShapeID="_x0000_i1198" DrawAspect="Content" ObjectID="_1650920181" r:id="rId355"/>
              </w:object>
            </w:r>
          </w:p>
          <w:p w14:paraId="64DCCBAF" w14:textId="77777777" w:rsidR="00723271" w:rsidRPr="005A3028" w:rsidRDefault="00723271" w:rsidP="00723271">
            <w:pPr>
              <w:pStyle w:val="ListParagraph"/>
              <w:numPr>
                <w:ilvl w:val="0"/>
                <w:numId w:val="91"/>
              </w:numPr>
              <w:spacing w:line="360" w:lineRule="auto"/>
              <w:ind w:left="540" w:hanging="540"/>
              <w:rPr>
                <w:rFonts w:eastAsia="Calibri"/>
              </w:rPr>
            </w:pPr>
            <w:r w:rsidRPr="00045FA0">
              <w:rPr>
                <w:position w:val="-30"/>
                <w:szCs w:val="24"/>
              </w:rPr>
              <w:object w:dxaOrig="1400" w:dyaOrig="720" w14:anchorId="524F6792">
                <v:shape id="_x0000_i1199" type="#_x0000_t75" style="width:69.9pt;height:36pt" o:ole="">
                  <v:imagedata r:id="rId356" o:title=""/>
                </v:shape>
                <o:OLEObject Type="Embed" ProgID="Equation.DSMT4" ShapeID="_x0000_i1199" DrawAspect="Content" ObjectID="_1650920182" r:id="rId357"/>
              </w:object>
            </w:r>
          </w:p>
          <w:p w14:paraId="057ED9D6" w14:textId="77777777" w:rsidR="00723271" w:rsidRPr="005A3028" w:rsidRDefault="00723271" w:rsidP="00723271">
            <w:pPr>
              <w:pStyle w:val="ListParagraph"/>
              <w:numPr>
                <w:ilvl w:val="0"/>
                <w:numId w:val="91"/>
              </w:numPr>
              <w:spacing w:line="360" w:lineRule="auto"/>
              <w:ind w:left="540" w:hanging="540"/>
              <w:rPr>
                <w:rFonts w:eastAsia="Calibri"/>
              </w:rPr>
            </w:pPr>
            <w:r w:rsidRPr="005A3028">
              <w:rPr>
                <w:position w:val="-30"/>
              </w:rPr>
              <w:object w:dxaOrig="859" w:dyaOrig="680" w14:anchorId="4B453F5A">
                <v:shape id="_x0000_i1200" type="#_x0000_t75" style="width:42.9pt;height:33.9pt" o:ole="">
                  <v:imagedata r:id="rId358" o:title=""/>
                </v:shape>
                <o:OLEObject Type="Embed" ProgID="Equation.DSMT4" ShapeID="_x0000_i1200" DrawAspect="Content" ObjectID="_1650920183" r:id="rId359"/>
              </w:object>
            </w:r>
          </w:p>
          <w:p w14:paraId="6E779160" w14:textId="77777777" w:rsidR="00723271" w:rsidRPr="005A3028" w:rsidRDefault="00723271" w:rsidP="00723271">
            <w:pPr>
              <w:pStyle w:val="ListParagraph"/>
              <w:numPr>
                <w:ilvl w:val="0"/>
                <w:numId w:val="91"/>
              </w:numPr>
              <w:spacing w:line="360" w:lineRule="auto"/>
              <w:ind w:left="540" w:hanging="540"/>
              <w:rPr>
                <w:rFonts w:eastAsia="Calibri"/>
              </w:rPr>
            </w:pPr>
            <w:r w:rsidRPr="005A3028">
              <w:rPr>
                <w:position w:val="-22"/>
              </w:rPr>
              <w:object w:dxaOrig="2220" w:dyaOrig="560" w14:anchorId="3A9C4E71">
                <v:shape id="_x0000_i1201" type="#_x0000_t75" style="width:110.7pt;height:27.9pt" o:ole="">
                  <v:imagedata r:id="rId360" o:title=""/>
                </v:shape>
                <o:OLEObject Type="Embed" ProgID="Equation.DSMT4" ShapeID="_x0000_i1201" DrawAspect="Content" ObjectID="_1650920184" r:id="rId361"/>
              </w:object>
            </w:r>
          </w:p>
          <w:p w14:paraId="7C10F746" w14:textId="77777777" w:rsidR="00723271" w:rsidRPr="002652B5" w:rsidRDefault="00723271" w:rsidP="00723271">
            <w:pPr>
              <w:pStyle w:val="ListParagraph"/>
              <w:numPr>
                <w:ilvl w:val="0"/>
                <w:numId w:val="91"/>
              </w:numPr>
              <w:spacing w:line="360" w:lineRule="auto"/>
              <w:ind w:left="540" w:hanging="540"/>
              <w:rPr>
                <w:rFonts w:eastAsia="Calibri"/>
              </w:rPr>
            </w:pPr>
            <w:r w:rsidRPr="00045FA0">
              <w:rPr>
                <w:position w:val="-48"/>
                <w:szCs w:val="24"/>
              </w:rPr>
              <w:object w:dxaOrig="1780" w:dyaOrig="900" w14:anchorId="197A0A5D">
                <v:shape id="_x0000_i1202" type="#_x0000_t75" style="width:89.1pt;height:45pt" o:ole="">
                  <v:imagedata r:id="rId362" o:title=""/>
                </v:shape>
                <o:OLEObject Type="Embed" ProgID="Equation.DSMT4" ShapeID="_x0000_i1202" DrawAspect="Content" ObjectID="_1650920185" r:id="rId363"/>
              </w:object>
            </w:r>
          </w:p>
          <w:p w14:paraId="31EB2BBF" w14:textId="77777777" w:rsidR="00723271" w:rsidRPr="002652B5" w:rsidRDefault="00723271" w:rsidP="00723271">
            <w:pPr>
              <w:pStyle w:val="ListParagraph"/>
              <w:numPr>
                <w:ilvl w:val="0"/>
                <w:numId w:val="91"/>
              </w:numPr>
              <w:spacing w:line="360" w:lineRule="auto"/>
              <w:ind w:left="540" w:hanging="540"/>
              <w:rPr>
                <w:rFonts w:eastAsia="Calibri"/>
              </w:rPr>
            </w:pPr>
            <w:r w:rsidRPr="002652B5">
              <w:rPr>
                <w:position w:val="-22"/>
              </w:rPr>
              <w:object w:dxaOrig="1380" w:dyaOrig="560" w14:anchorId="79EC45EF">
                <v:shape id="_x0000_i1203" type="#_x0000_t75" style="width:69.3pt;height:27.9pt" o:ole="">
                  <v:imagedata r:id="rId364" o:title=""/>
                </v:shape>
                <o:OLEObject Type="Embed" ProgID="Equation.DSMT4" ShapeID="_x0000_i1203" DrawAspect="Content" ObjectID="_1650920186" r:id="rId365"/>
              </w:object>
            </w:r>
          </w:p>
          <w:p w14:paraId="25FA06D8" w14:textId="77777777" w:rsidR="00723271" w:rsidRPr="002652B5" w:rsidRDefault="00723271" w:rsidP="00723271">
            <w:pPr>
              <w:pStyle w:val="ListParagraph"/>
              <w:numPr>
                <w:ilvl w:val="0"/>
                <w:numId w:val="91"/>
              </w:numPr>
              <w:spacing w:line="360" w:lineRule="auto"/>
              <w:ind w:left="540" w:hanging="540"/>
              <w:rPr>
                <w:rFonts w:eastAsia="Calibri"/>
              </w:rPr>
            </w:pPr>
            <w:r w:rsidRPr="002652B5">
              <w:rPr>
                <w:position w:val="-10"/>
              </w:rPr>
              <w:object w:dxaOrig="1380" w:dyaOrig="420" w14:anchorId="7843CBD8">
                <v:shape id="_x0000_i1204" type="#_x0000_t75" style="width:69.3pt;height:21pt" o:ole="">
                  <v:imagedata r:id="rId366" o:title=""/>
                </v:shape>
                <o:OLEObject Type="Embed" ProgID="Equation.DSMT4" ShapeID="_x0000_i1204" DrawAspect="Content" ObjectID="_1650920187" r:id="rId367"/>
              </w:object>
            </w:r>
          </w:p>
          <w:p w14:paraId="03E558C0" w14:textId="77777777" w:rsidR="00723271" w:rsidRPr="002652B5" w:rsidRDefault="00723271" w:rsidP="00723271">
            <w:pPr>
              <w:pStyle w:val="ListParagraph"/>
              <w:numPr>
                <w:ilvl w:val="0"/>
                <w:numId w:val="91"/>
              </w:numPr>
              <w:spacing w:line="360" w:lineRule="auto"/>
              <w:ind w:left="540" w:hanging="540"/>
              <w:rPr>
                <w:rFonts w:eastAsia="Calibri"/>
              </w:rPr>
            </w:pPr>
            <w:r w:rsidRPr="00045FA0">
              <w:rPr>
                <w:position w:val="-14"/>
                <w:szCs w:val="24"/>
              </w:rPr>
              <w:object w:dxaOrig="1440" w:dyaOrig="460" w14:anchorId="5BF01E92">
                <v:shape id="_x0000_i1205" type="#_x0000_t75" style="width:1in;height:23.1pt" o:ole="">
                  <v:imagedata r:id="rId368" o:title=""/>
                </v:shape>
                <o:OLEObject Type="Embed" ProgID="Equation.DSMT4" ShapeID="_x0000_i1205" DrawAspect="Content" ObjectID="_1650920188" r:id="rId369"/>
              </w:object>
            </w:r>
          </w:p>
          <w:p w14:paraId="108A6DC8" w14:textId="77777777" w:rsidR="00723271" w:rsidRPr="002652B5" w:rsidRDefault="00723271" w:rsidP="00723271">
            <w:pPr>
              <w:pStyle w:val="ListParagraph"/>
              <w:numPr>
                <w:ilvl w:val="0"/>
                <w:numId w:val="91"/>
              </w:numPr>
              <w:spacing w:line="360" w:lineRule="auto"/>
              <w:ind w:left="540" w:hanging="540"/>
              <w:rPr>
                <w:rFonts w:eastAsia="Calibri"/>
              </w:rPr>
            </w:pPr>
            <w:r w:rsidRPr="002652B5">
              <w:rPr>
                <w:position w:val="-10"/>
              </w:rPr>
              <w:object w:dxaOrig="1579" w:dyaOrig="420" w14:anchorId="25D19FAE">
                <v:shape id="_x0000_i1206" type="#_x0000_t75" style="width:78.9pt;height:21pt" o:ole="">
                  <v:imagedata r:id="rId370" o:title=""/>
                </v:shape>
                <o:OLEObject Type="Embed" ProgID="Equation.DSMT4" ShapeID="_x0000_i1206" DrawAspect="Content" ObjectID="_1650920189" r:id="rId371"/>
              </w:object>
            </w:r>
          </w:p>
          <w:p w14:paraId="29A255B1" w14:textId="77777777" w:rsidR="00723271" w:rsidRPr="002652B5" w:rsidRDefault="00723271" w:rsidP="00723271">
            <w:pPr>
              <w:pStyle w:val="ListParagraph"/>
              <w:numPr>
                <w:ilvl w:val="0"/>
                <w:numId w:val="91"/>
              </w:numPr>
              <w:spacing w:line="360" w:lineRule="auto"/>
              <w:ind w:left="540" w:hanging="540"/>
              <w:rPr>
                <w:rFonts w:eastAsia="Calibri"/>
              </w:rPr>
            </w:pPr>
            <w:r w:rsidRPr="002652B5">
              <w:rPr>
                <w:position w:val="-22"/>
              </w:rPr>
              <w:object w:dxaOrig="1560" w:dyaOrig="560" w14:anchorId="75E7AB7A">
                <v:shape id="_x0000_i1207" type="#_x0000_t75" style="width:78pt;height:27.9pt" o:ole="">
                  <v:imagedata r:id="rId372" o:title=""/>
                </v:shape>
                <o:OLEObject Type="Embed" ProgID="Equation.DSMT4" ShapeID="_x0000_i1207" DrawAspect="Content" ObjectID="_1650920190" r:id="rId373"/>
              </w:object>
            </w:r>
          </w:p>
          <w:p w14:paraId="53BE3E71" w14:textId="77777777" w:rsidR="00723271" w:rsidRPr="002652B5" w:rsidRDefault="00723271" w:rsidP="00723271">
            <w:pPr>
              <w:pStyle w:val="ListParagraph"/>
              <w:numPr>
                <w:ilvl w:val="0"/>
                <w:numId w:val="91"/>
              </w:numPr>
              <w:spacing w:line="360" w:lineRule="auto"/>
              <w:ind w:left="540" w:hanging="540"/>
              <w:rPr>
                <w:rFonts w:eastAsia="Calibri"/>
              </w:rPr>
            </w:pPr>
            <w:r w:rsidRPr="00045FA0">
              <w:rPr>
                <w:position w:val="-14"/>
              </w:rPr>
              <w:object w:dxaOrig="1560" w:dyaOrig="460" w14:anchorId="53AA5C48">
                <v:shape id="_x0000_i1208" type="#_x0000_t75" style="width:78pt;height:23.1pt" o:ole="">
                  <v:imagedata r:id="rId374" o:title=""/>
                </v:shape>
                <o:OLEObject Type="Embed" ProgID="Equation.DSMT4" ShapeID="_x0000_i1208" DrawAspect="Content" ObjectID="_1650920191" r:id="rId375"/>
              </w:object>
            </w:r>
          </w:p>
        </w:tc>
      </w:tr>
    </w:tbl>
    <w:p w14:paraId="58426213" w14:textId="77777777" w:rsidR="00723271" w:rsidRDefault="00723271" w:rsidP="001A2665"/>
    <w:p w14:paraId="05B95A02" w14:textId="77777777" w:rsidR="00723271" w:rsidRDefault="00723271" w:rsidP="001A2665"/>
    <w:p w14:paraId="32BEAFCE" w14:textId="77777777" w:rsidR="00723271" w:rsidRDefault="00723271" w:rsidP="001A2665"/>
    <w:p w14:paraId="586B4AB3" w14:textId="77777777" w:rsidR="00723271" w:rsidRPr="000C3A60" w:rsidRDefault="00723271" w:rsidP="001A2665">
      <w:pPr>
        <w:rPr>
          <w:sz w:val="12"/>
        </w:rPr>
      </w:pPr>
      <w:r w:rsidRPr="000C3A60">
        <w:rPr>
          <w:sz w:val="12"/>
        </w:rPr>
        <w:br w:type="page"/>
      </w:r>
    </w:p>
    <w:p w14:paraId="271D9F34" w14:textId="77777777" w:rsidR="00723271" w:rsidRPr="00156D05" w:rsidRDefault="00723271" w:rsidP="001A2665">
      <w:pPr>
        <w:spacing w:after="480"/>
        <w:rPr>
          <w:sz w:val="28"/>
        </w:rPr>
      </w:pPr>
      <w:r w:rsidRPr="000E2B86">
        <w:rPr>
          <w:b/>
          <w:i/>
          <w:color w:val="000099"/>
          <w:sz w:val="32"/>
        </w:rPr>
        <w:lastRenderedPageBreak/>
        <w:t xml:space="preserve">Section </w:t>
      </w:r>
      <w:r w:rsidRPr="00B86A99">
        <w:rPr>
          <w:b/>
          <w:i/>
          <w:color w:val="000099"/>
          <w:sz w:val="32"/>
          <w:szCs w:val="36"/>
        </w:rPr>
        <w:t>R</w:t>
      </w:r>
      <w:r w:rsidRPr="000E2B86">
        <w:rPr>
          <w:b/>
          <w:color w:val="000099"/>
          <w:sz w:val="32"/>
          <w:szCs w:val="36"/>
        </w:rPr>
        <w:t>.</w:t>
      </w:r>
      <w:r>
        <w:rPr>
          <w:b/>
          <w:color w:val="000099"/>
          <w:sz w:val="32"/>
          <w:szCs w:val="36"/>
        </w:rPr>
        <w:t>2</w:t>
      </w:r>
      <w:r w:rsidRPr="000E2B86">
        <w:rPr>
          <w:b/>
          <w:color w:val="000099"/>
          <w:sz w:val="32"/>
          <w:szCs w:val="36"/>
        </w:rPr>
        <w:t xml:space="preserve"> </w:t>
      </w:r>
      <w:r w:rsidRPr="000E2B86">
        <w:rPr>
          <w:b/>
          <w:color w:val="000099"/>
          <w:sz w:val="36"/>
          <w:szCs w:val="36"/>
        </w:rPr>
        <w:t>– Integration</w:t>
      </w:r>
    </w:p>
    <w:p w14:paraId="36715021" w14:textId="77777777" w:rsidR="00723271" w:rsidRPr="00F86535" w:rsidRDefault="00723271" w:rsidP="001A2665">
      <w:pPr>
        <w:spacing w:after="120"/>
        <w:rPr>
          <w:i/>
          <w:color w:val="000099"/>
          <w:sz w:val="22"/>
          <w:szCs w:val="24"/>
        </w:rPr>
      </w:pPr>
      <w:r w:rsidRPr="00F86535">
        <w:rPr>
          <w:b/>
          <w:i/>
          <w:color w:val="000099"/>
          <w:sz w:val="28"/>
          <w:szCs w:val="24"/>
        </w:rPr>
        <w:t>Definition of Antiderivative</w:t>
      </w:r>
    </w:p>
    <w:p w14:paraId="341BCB58" w14:textId="77777777" w:rsidR="00723271" w:rsidRPr="00A10C72" w:rsidRDefault="00723271" w:rsidP="001A2665">
      <w:pPr>
        <w:spacing w:after="120"/>
        <w:rPr>
          <w:sz w:val="22"/>
          <w:szCs w:val="24"/>
        </w:rPr>
      </w:pPr>
      <w:r>
        <w:rPr>
          <w:szCs w:val="24"/>
        </w:rPr>
        <w:t xml:space="preserve">A Function </w:t>
      </w:r>
      <w:r w:rsidRPr="00177C8E">
        <w:rPr>
          <w:i/>
          <w:szCs w:val="24"/>
        </w:rPr>
        <w:t>F</w:t>
      </w:r>
      <w:r>
        <w:rPr>
          <w:szCs w:val="24"/>
        </w:rPr>
        <w:t xml:space="preserve"> is an Antiderivative of a function </w:t>
      </w:r>
      <w:r w:rsidRPr="00177C8E">
        <w:rPr>
          <w:i/>
          <w:szCs w:val="24"/>
        </w:rPr>
        <w:t>f</w:t>
      </w:r>
      <w:r>
        <w:rPr>
          <w:szCs w:val="24"/>
        </w:rPr>
        <w:t xml:space="preserve"> if for every </w:t>
      </w:r>
      <w:r w:rsidRPr="00177C8E">
        <w:rPr>
          <w:i/>
          <w:szCs w:val="24"/>
        </w:rPr>
        <w:t>x</w:t>
      </w:r>
      <w:r>
        <w:rPr>
          <w:szCs w:val="24"/>
        </w:rPr>
        <w:t xml:space="preserve"> in the domain of </w:t>
      </w:r>
      <w:r w:rsidRPr="00177C8E">
        <w:rPr>
          <w:i/>
          <w:szCs w:val="24"/>
        </w:rPr>
        <w:t>f</w:t>
      </w:r>
      <w:r>
        <w:rPr>
          <w:szCs w:val="24"/>
        </w:rPr>
        <w:t xml:space="preserve">, it follows that </w:t>
      </w:r>
      <w:r w:rsidRPr="001E45B4">
        <w:rPr>
          <w:position w:val="-10"/>
          <w:szCs w:val="24"/>
        </w:rPr>
        <w:object w:dxaOrig="1380" w:dyaOrig="340" w14:anchorId="49A324D3">
          <v:shape id="_x0000_i1209" type="#_x0000_t75" style="width:69.3pt;height:17.1pt" o:ole="">
            <v:imagedata r:id="rId376" o:title=""/>
          </v:shape>
          <o:OLEObject Type="Embed" ProgID="Equation.DSMT4" ShapeID="_x0000_i1209" DrawAspect="Content" ObjectID="_1650920192" r:id="rId377"/>
        </w:object>
      </w:r>
    </w:p>
    <w:p w14:paraId="2954C224" w14:textId="77777777" w:rsidR="00723271" w:rsidRDefault="00723271" w:rsidP="001A2665">
      <w:pPr>
        <w:tabs>
          <w:tab w:val="left" w:pos="360"/>
          <w:tab w:val="left" w:pos="1440"/>
        </w:tabs>
        <w:rPr>
          <w:szCs w:val="24"/>
        </w:rPr>
      </w:pPr>
    </w:p>
    <w:p w14:paraId="33A8AA62" w14:textId="77777777" w:rsidR="00723271" w:rsidRDefault="00723271" w:rsidP="001A2665">
      <w:pPr>
        <w:tabs>
          <w:tab w:val="left" w:pos="360"/>
          <w:tab w:val="left" w:pos="1440"/>
        </w:tabs>
        <w:rPr>
          <w:szCs w:val="24"/>
        </w:rPr>
      </w:pPr>
    </w:p>
    <w:p w14:paraId="689D3A21" w14:textId="77777777" w:rsidR="00723271" w:rsidRPr="00F86535" w:rsidRDefault="00723271" w:rsidP="001A2665">
      <w:pPr>
        <w:tabs>
          <w:tab w:val="left" w:pos="360"/>
          <w:tab w:val="left" w:pos="1440"/>
        </w:tabs>
        <w:spacing w:after="120"/>
        <w:rPr>
          <w:b/>
          <w:i/>
          <w:color w:val="000099"/>
          <w:sz w:val="28"/>
          <w:szCs w:val="24"/>
        </w:rPr>
      </w:pPr>
      <w:r w:rsidRPr="00F86535">
        <w:rPr>
          <w:b/>
          <w:i/>
          <w:color w:val="000099"/>
          <w:sz w:val="28"/>
          <w:szCs w:val="24"/>
        </w:rPr>
        <w:t>Notation for Antiderivatives and indefinite integrals</w:t>
      </w:r>
    </w:p>
    <w:p w14:paraId="72CBFD98" w14:textId="77777777" w:rsidR="00723271" w:rsidRDefault="00723271" w:rsidP="001A2665">
      <w:pPr>
        <w:tabs>
          <w:tab w:val="left" w:pos="360"/>
          <w:tab w:val="left" w:pos="1440"/>
        </w:tabs>
        <w:rPr>
          <w:szCs w:val="24"/>
        </w:rPr>
      </w:pPr>
      <w:r>
        <w:rPr>
          <w:szCs w:val="24"/>
        </w:rPr>
        <w:tab/>
        <w:t>The notation</w:t>
      </w:r>
    </w:p>
    <w:p w14:paraId="16CCA8DB" w14:textId="77777777" w:rsidR="00723271" w:rsidRDefault="00723271" w:rsidP="001A2665">
      <w:pPr>
        <w:tabs>
          <w:tab w:val="left" w:pos="360"/>
          <w:tab w:val="left" w:pos="2880"/>
        </w:tabs>
        <w:spacing w:before="120" w:after="240"/>
        <w:rPr>
          <w:szCs w:val="24"/>
        </w:rPr>
      </w:pPr>
      <w:r>
        <w:rPr>
          <w:szCs w:val="24"/>
        </w:rPr>
        <w:tab/>
      </w:r>
      <w:r>
        <w:rPr>
          <w:szCs w:val="24"/>
        </w:rPr>
        <w:tab/>
      </w:r>
      <w:r w:rsidRPr="001E45B4">
        <w:rPr>
          <w:position w:val="-22"/>
          <w:szCs w:val="24"/>
        </w:rPr>
        <w:object w:dxaOrig="2060" w:dyaOrig="560" w14:anchorId="12C8975C">
          <v:shape id="_x0000_i1210" type="#_x0000_t75" style="width:102.6pt;height:27.9pt" o:ole="">
            <v:imagedata r:id="rId378" o:title=""/>
          </v:shape>
          <o:OLEObject Type="Embed" ProgID="Equation.DSMT4" ShapeID="_x0000_i1210" DrawAspect="Content" ObjectID="_1650920193" r:id="rId379"/>
        </w:object>
      </w:r>
    </w:p>
    <w:p w14:paraId="44769E1E" w14:textId="77777777" w:rsidR="00723271" w:rsidRDefault="00723271" w:rsidP="001A2665">
      <w:pPr>
        <w:tabs>
          <w:tab w:val="left" w:pos="360"/>
          <w:tab w:val="left" w:pos="1440"/>
        </w:tabs>
        <w:rPr>
          <w:szCs w:val="24"/>
        </w:rPr>
      </w:pPr>
      <w:r>
        <w:rPr>
          <w:szCs w:val="24"/>
        </w:rPr>
        <w:tab/>
        <w:t xml:space="preserve">where </w:t>
      </w:r>
      <w:r w:rsidRPr="00FB40FC">
        <w:rPr>
          <w:i/>
          <w:szCs w:val="24"/>
        </w:rPr>
        <w:t>C</w:t>
      </w:r>
      <w:r>
        <w:rPr>
          <w:szCs w:val="24"/>
        </w:rPr>
        <w:t xml:space="preserve"> is an arbitrary constant, means that </w:t>
      </w:r>
      <w:r w:rsidRPr="00FB40FC">
        <w:rPr>
          <w:i/>
          <w:szCs w:val="24"/>
        </w:rPr>
        <w:t>F</w:t>
      </w:r>
      <w:r>
        <w:rPr>
          <w:szCs w:val="24"/>
        </w:rPr>
        <w:t xml:space="preserve"> is an Antiderivative </w:t>
      </w:r>
      <w:proofErr w:type="spellStart"/>
      <w:r>
        <w:rPr>
          <w:szCs w:val="24"/>
        </w:rPr>
        <w:t xml:space="preserve">of </w:t>
      </w:r>
      <w:r w:rsidRPr="00FB40FC">
        <w:rPr>
          <w:i/>
          <w:szCs w:val="24"/>
        </w:rPr>
        <w:t>f</w:t>
      </w:r>
      <w:proofErr w:type="spellEnd"/>
      <w:r>
        <w:rPr>
          <w:szCs w:val="24"/>
        </w:rPr>
        <w:t xml:space="preserve">. </w:t>
      </w:r>
    </w:p>
    <w:p w14:paraId="159CC675" w14:textId="77777777" w:rsidR="00723271" w:rsidRDefault="00723271" w:rsidP="001A2665">
      <w:pPr>
        <w:tabs>
          <w:tab w:val="left" w:pos="360"/>
          <w:tab w:val="left" w:pos="1440"/>
        </w:tabs>
        <w:rPr>
          <w:szCs w:val="24"/>
        </w:rPr>
      </w:pPr>
      <w:r>
        <w:rPr>
          <w:szCs w:val="24"/>
        </w:rPr>
        <w:tab/>
        <w:t xml:space="preserve">That is </w:t>
      </w:r>
      <w:r w:rsidRPr="001E45B4">
        <w:rPr>
          <w:position w:val="-10"/>
          <w:szCs w:val="24"/>
        </w:rPr>
        <w:object w:dxaOrig="1300" w:dyaOrig="320" w14:anchorId="34635CB2">
          <v:shape id="_x0000_i1211" type="#_x0000_t75" style="width:65.1pt;height:15.6pt" o:ole="">
            <v:imagedata r:id="rId380" o:title=""/>
          </v:shape>
          <o:OLEObject Type="Embed" ProgID="Equation.DSMT4" ShapeID="_x0000_i1211" DrawAspect="Content" ObjectID="_1650920194" r:id="rId381"/>
        </w:object>
      </w:r>
      <w:r>
        <w:rPr>
          <w:szCs w:val="24"/>
        </w:rPr>
        <w:t xml:space="preserve"> for all </w:t>
      </w:r>
      <w:r w:rsidRPr="00FB40FC">
        <w:rPr>
          <w:i/>
          <w:szCs w:val="24"/>
        </w:rPr>
        <w:t>x</w:t>
      </w:r>
      <w:r>
        <w:rPr>
          <w:szCs w:val="24"/>
        </w:rPr>
        <w:t xml:space="preserve"> in the domain of </w:t>
      </w:r>
      <w:r w:rsidRPr="000E2B0B">
        <w:rPr>
          <w:i/>
          <w:szCs w:val="24"/>
        </w:rPr>
        <w:t>f</w:t>
      </w:r>
      <w:r>
        <w:rPr>
          <w:szCs w:val="24"/>
        </w:rPr>
        <w:t>.</w:t>
      </w:r>
    </w:p>
    <w:p w14:paraId="3A763D03" w14:textId="77777777" w:rsidR="00723271" w:rsidRDefault="00723271" w:rsidP="001A2665">
      <w:pPr>
        <w:tabs>
          <w:tab w:val="left" w:pos="360"/>
          <w:tab w:val="left" w:pos="1440"/>
        </w:tabs>
        <w:rPr>
          <w:szCs w:val="24"/>
        </w:rPr>
      </w:pPr>
    </w:p>
    <w:p w14:paraId="650F7301" w14:textId="77777777" w:rsidR="00723271" w:rsidRDefault="00723271" w:rsidP="001A2665">
      <w:pPr>
        <w:tabs>
          <w:tab w:val="left" w:pos="360"/>
          <w:tab w:val="left" w:pos="1440"/>
        </w:tabs>
        <w:spacing w:after="120"/>
        <w:rPr>
          <w:szCs w:val="24"/>
        </w:rPr>
      </w:pPr>
      <w:r>
        <w:rPr>
          <w:szCs w:val="24"/>
        </w:rPr>
        <w:tab/>
      </w:r>
      <w:r w:rsidRPr="001E45B4">
        <w:rPr>
          <w:position w:val="-22"/>
          <w:szCs w:val="24"/>
        </w:rPr>
        <w:object w:dxaOrig="940" w:dyaOrig="560" w14:anchorId="62E7DBF3">
          <v:shape id="_x0000_i1212" type="#_x0000_t75" style="width:47.7pt;height:27.9pt" o:ole="">
            <v:imagedata r:id="rId382" o:title=""/>
          </v:shape>
          <o:OLEObject Type="Embed" ProgID="Equation.DSMT4" ShapeID="_x0000_i1212" DrawAspect="Content" ObjectID="_1650920195" r:id="rId383"/>
        </w:object>
      </w:r>
      <w:r>
        <w:rPr>
          <w:szCs w:val="24"/>
        </w:rPr>
        <w:tab/>
      </w:r>
      <w:r w:rsidRPr="00001171">
        <w:rPr>
          <w:color w:val="FF0000"/>
          <w:szCs w:val="24"/>
        </w:rPr>
        <w:t>Indefinite</w:t>
      </w:r>
      <w:r>
        <w:rPr>
          <w:szCs w:val="24"/>
        </w:rPr>
        <w:t xml:space="preserve"> </w:t>
      </w:r>
      <w:r w:rsidRPr="00001171">
        <w:rPr>
          <w:color w:val="FF0000"/>
          <w:szCs w:val="24"/>
        </w:rPr>
        <w:t>integral</w:t>
      </w:r>
    </w:p>
    <w:p w14:paraId="1CBBE22E" w14:textId="77777777" w:rsidR="00723271" w:rsidRDefault="00723271" w:rsidP="001A2665">
      <w:pPr>
        <w:tabs>
          <w:tab w:val="left" w:pos="360"/>
          <w:tab w:val="left" w:pos="1440"/>
        </w:tabs>
        <w:rPr>
          <w:szCs w:val="24"/>
        </w:rPr>
      </w:pPr>
      <w:r>
        <w:rPr>
          <w:noProof/>
          <w:szCs w:val="24"/>
        </w:rPr>
        <mc:AlternateContent>
          <mc:Choice Requires="wps">
            <w:drawing>
              <wp:anchor distT="0" distB="0" distL="114300" distR="114300" simplePos="0" relativeHeight="251783168" behindDoc="0" locked="0" layoutInCell="1" allowOverlap="1" wp14:anchorId="73EDD776" wp14:editId="066FB013">
                <wp:simplePos x="0" y="0"/>
                <wp:positionH relativeFrom="column">
                  <wp:posOffset>2811780</wp:posOffset>
                </wp:positionH>
                <wp:positionV relativeFrom="paragraph">
                  <wp:posOffset>83820</wp:posOffset>
                </wp:positionV>
                <wp:extent cx="1097280" cy="304800"/>
                <wp:effectExtent l="0" t="3810" r="0" b="0"/>
                <wp:wrapNone/>
                <wp:docPr id="184"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728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F96C4B" w14:textId="77777777" w:rsidR="00BB314B" w:rsidRPr="002756CD" w:rsidRDefault="00BB314B" w:rsidP="001A2665">
                            <w:pPr>
                              <w:rPr>
                                <w:color w:val="FF0000"/>
                              </w:rPr>
                            </w:pPr>
                            <w:r w:rsidRPr="002756CD">
                              <w:rPr>
                                <w:color w:val="FF0000"/>
                              </w:rPr>
                              <w:t>Antiderivativ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EDD776" id="_x0000_t202" coordsize="21600,21600" o:spt="202" path="m,l,21600r21600,l21600,xe">
                <v:stroke joinstyle="miter"/>
                <v:path gradientshapeok="t" o:connecttype="rect"/>
              </v:shapetype>
              <v:shape id="Text Box 218" o:spid="_x0000_s1026" type="#_x0000_t202" style="position:absolute;margin-left:221.4pt;margin-top:6.6pt;width:86.4pt;height:24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" stroked="f">
                <v:textbox>
                  <w:txbxContent>
                    <w:p w14:paraId="7BF96C4B" w14:textId="77777777" w:rsidR="00BB314B" w:rsidRPr="002756CD" w:rsidRDefault="00BB314B" w:rsidP="001A2665">
                      <w:pPr>
                        <w:rPr>
                          <w:color w:val="FF0000"/>
                        </w:rPr>
                      </w:pPr>
                      <w:r w:rsidRPr="002756CD">
                        <w:rPr>
                          <w:color w:val="FF0000"/>
                        </w:rPr>
                        <w:t>Antiderivative</w:t>
                      </w:r>
                    </w:p>
                  </w:txbxContent>
                </v:textbox>
              </v:shape>
            </w:pict>
          </mc:Fallback>
        </mc:AlternateContent>
      </w:r>
      <w:r>
        <w:rPr>
          <w:noProof/>
          <w:szCs w:val="24"/>
        </w:rPr>
        <mc:AlternateContent>
          <mc:Choice Requires="wps">
            <w:drawing>
              <wp:anchor distT="0" distB="0" distL="114300" distR="114300" simplePos="0" relativeHeight="251785216" behindDoc="0" locked="0" layoutInCell="1" allowOverlap="1" wp14:anchorId="05C27317" wp14:editId="0FC5F6F3">
                <wp:simplePos x="0" y="0"/>
                <wp:positionH relativeFrom="column">
                  <wp:posOffset>1334135</wp:posOffset>
                </wp:positionH>
                <wp:positionV relativeFrom="paragraph">
                  <wp:posOffset>68580</wp:posOffset>
                </wp:positionV>
                <wp:extent cx="921385" cy="274320"/>
                <wp:effectExtent l="0" t="0" r="3810" b="3810"/>
                <wp:wrapNone/>
                <wp:docPr id="186"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1385"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46DA0C" w14:textId="77777777" w:rsidR="00BB314B" w:rsidRPr="00FF1554" w:rsidRDefault="00BB314B" w:rsidP="001A2665">
                            <w:pPr>
                              <w:rPr>
                                <w:color w:val="FF0000"/>
                              </w:rPr>
                            </w:pPr>
                            <w:r w:rsidRPr="00FF1554">
                              <w:rPr>
                                <w:color w:val="FF0000"/>
                              </w:rPr>
                              <w:t>Integran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C27317" id="Text Box 220" o:spid="_x0000_s1027" type="#_x0000_t202" style="position:absolute;margin-left:105.05pt;margin-top:5.4pt;width:72.55pt;height:21.6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" stroked="f">
                <v:textbox>
                  <w:txbxContent>
                    <w:p w14:paraId="1C46DA0C" w14:textId="77777777" w:rsidR="00BB314B" w:rsidRPr="00FF1554" w:rsidRDefault="00BB314B" w:rsidP="001A2665">
                      <w:pPr>
                        <w:rPr>
                          <w:color w:val="FF0000"/>
                        </w:rPr>
                      </w:pPr>
                      <w:r w:rsidRPr="00FF1554">
                        <w:rPr>
                          <w:color w:val="FF0000"/>
                        </w:rPr>
                        <w:t>Integrand</w:t>
                      </w:r>
                    </w:p>
                  </w:txbxContent>
                </v:textbox>
              </v:shape>
            </w:pict>
          </mc:Fallback>
        </mc:AlternateContent>
      </w:r>
    </w:p>
    <w:p w14:paraId="6EE0B901" w14:textId="77777777" w:rsidR="00723271" w:rsidRDefault="00723271" w:rsidP="001A2665">
      <w:pPr>
        <w:tabs>
          <w:tab w:val="left" w:pos="360"/>
          <w:tab w:val="left" w:pos="1440"/>
        </w:tabs>
        <w:rPr>
          <w:szCs w:val="24"/>
        </w:rPr>
      </w:pPr>
      <w:r>
        <w:rPr>
          <w:noProof/>
          <w:szCs w:val="24"/>
        </w:rPr>
        <mc:AlternateContent>
          <mc:Choice Requires="wps">
            <w:drawing>
              <wp:anchor distT="0" distB="0" distL="114300" distR="114300" simplePos="0" relativeHeight="251791360" behindDoc="0" locked="0" layoutInCell="1" allowOverlap="1" wp14:anchorId="389F8798" wp14:editId="5B21985A">
                <wp:simplePos x="0" y="0"/>
                <wp:positionH relativeFrom="column">
                  <wp:posOffset>2849880</wp:posOffset>
                </wp:positionH>
                <wp:positionV relativeFrom="paragraph">
                  <wp:posOffset>129540</wp:posOffset>
                </wp:positionV>
                <wp:extent cx="1059180" cy="0"/>
                <wp:effectExtent l="9525" t="5715" r="7620" b="13335"/>
                <wp:wrapNone/>
                <wp:docPr id="187" name="AutoShape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9180" cy="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1AD8B6C" id="_x0000_t32" coordsize="21600,21600" o:spt="32" o:oned="t" path="m,l21600,21600e" filled="f">
                <v:path arrowok="t" fillok="f" o:connecttype="none"/>
                <o:lock v:ext="edit" shapetype="t"/>
              </v:shapetype>
              <v:shape id="AutoShape 226" o:spid="_x0000_s1026" type="#_x0000_t32" style="position:absolute;margin-left:224.4pt;margin-top:10.2pt;width:83.4pt;height:0;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" strokecolor="red"/>
            </w:pict>
          </mc:Fallback>
        </mc:AlternateContent>
      </w:r>
      <w:r>
        <w:rPr>
          <w:noProof/>
          <w:color w:val="FF0000"/>
          <w:szCs w:val="24"/>
        </w:rPr>
        <mc:AlternateContent>
          <mc:Choice Requires="wps">
            <w:drawing>
              <wp:anchor distT="0" distB="0" distL="114300" distR="114300" simplePos="0" relativeHeight="251792384" behindDoc="0" locked="0" layoutInCell="1" allowOverlap="1" wp14:anchorId="32DE8F23" wp14:editId="1F25EE69">
                <wp:simplePos x="0" y="0"/>
                <wp:positionH relativeFrom="column">
                  <wp:posOffset>1341120</wp:posOffset>
                </wp:positionH>
                <wp:positionV relativeFrom="paragraph">
                  <wp:posOffset>129540</wp:posOffset>
                </wp:positionV>
                <wp:extent cx="739140" cy="0"/>
                <wp:effectExtent l="5715" t="5715" r="7620" b="13335"/>
                <wp:wrapNone/>
                <wp:docPr id="188" name="AutoShap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39140" cy="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229DB6" id="AutoShape 227" o:spid="_x0000_s1026" type="#_x0000_t32" style="position:absolute;margin-left:105.6pt;margin-top:10.2pt;width:58.2pt;height:0;flip:x;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" strokecolor="red"/>
            </w:pict>
          </mc:Fallback>
        </mc:AlternateContent>
      </w:r>
      <w:r>
        <w:rPr>
          <w:noProof/>
          <w:szCs w:val="24"/>
        </w:rPr>
        <mc:AlternateContent>
          <mc:Choice Requires="wps">
            <w:drawing>
              <wp:anchor distT="0" distB="0" distL="114300" distR="114300" simplePos="0" relativeHeight="251789312" behindDoc="0" locked="0" layoutInCell="1" allowOverlap="1" wp14:anchorId="0D37EA92" wp14:editId="352E8DE6">
                <wp:simplePos x="0" y="0"/>
                <wp:positionH relativeFrom="column">
                  <wp:posOffset>2072640</wp:posOffset>
                </wp:positionH>
                <wp:positionV relativeFrom="paragraph">
                  <wp:posOffset>129540</wp:posOffset>
                </wp:positionV>
                <wp:extent cx="7620" cy="274320"/>
                <wp:effectExtent l="51435" t="5715" r="55245" b="24765"/>
                <wp:wrapNone/>
                <wp:docPr id="189" name="AutoShape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27432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435438" id="AutoShape 224" o:spid="_x0000_s1026" type="#_x0000_t32" style="position:absolute;margin-left:163.2pt;margin-top:10.2pt;width:.6pt;height:21.6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" strokecolor="red">
                <v:stroke endarrow="block"/>
              </v:shape>
            </w:pict>
          </mc:Fallback>
        </mc:AlternateContent>
      </w:r>
      <w:r>
        <w:rPr>
          <w:noProof/>
          <w:szCs w:val="24"/>
        </w:rPr>
        <mc:AlternateContent>
          <mc:Choice Requires="wps">
            <w:drawing>
              <wp:anchor distT="0" distB="0" distL="114300" distR="114300" simplePos="0" relativeHeight="251788288" behindDoc="0" locked="0" layoutInCell="1" allowOverlap="1" wp14:anchorId="5606867F" wp14:editId="53629D16">
                <wp:simplePos x="0" y="0"/>
                <wp:positionH relativeFrom="column">
                  <wp:posOffset>2849880</wp:posOffset>
                </wp:positionH>
                <wp:positionV relativeFrom="paragraph">
                  <wp:posOffset>129540</wp:posOffset>
                </wp:positionV>
                <wp:extent cx="0" cy="274320"/>
                <wp:effectExtent l="57150" t="5715" r="57150" b="15240"/>
                <wp:wrapNone/>
                <wp:docPr id="190" name="AutoShape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432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43D8F9" id="AutoShape 223" o:spid="_x0000_s1026" type="#_x0000_t32" style="position:absolute;margin-left:224.4pt;margin-top:10.2pt;width:0;height:21.6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" strokecolor="red">
                <v:stroke endarrow="block"/>
              </v:shape>
            </w:pict>
          </mc:Fallback>
        </mc:AlternateContent>
      </w:r>
    </w:p>
    <w:p w14:paraId="3E264157" w14:textId="77777777" w:rsidR="00723271" w:rsidRDefault="00723271" w:rsidP="001A2665">
      <w:pPr>
        <w:tabs>
          <w:tab w:val="left" w:pos="360"/>
          <w:tab w:val="left" w:pos="1440"/>
        </w:tabs>
        <w:rPr>
          <w:szCs w:val="24"/>
        </w:rPr>
      </w:pPr>
      <w:r>
        <w:rPr>
          <w:noProof/>
          <w:szCs w:val="24"/>
        </w:rPr>
        <mc:AlternateContent>
          <mc:Choice Requires="wps">
            <w:drawing>
              <wp:anchor distT="0" distB="0" distL="114300" distR="114300" simplePos="0" relativeHeight="251794432" behindDoc="0" locked="0" layoutInCell="1" allowOverlap="1" wp14:anchorId="093144DD" wp14:editId="422B8D07">
                <wp:simplePos x="0" y="0"/>
                <wp:positionH relativeFrom="column">
                  <wp:posOffset>2774315</wp:posOffset>
                </wp:positionH>
                <wp:positionV relativeFrom="paragraph">
                  <wp:posOffset>-57785</wp:posOffset>
                </wp:positionV>
                <wp:extent cx="154940" cy="453390"/>
                <wp:effectExtent l="13335" t="9525" r="9525" b="6985"/>
                <wp:wrapNone/>
                <wp:docPr id="191" name="AutoShape 2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54940" cy="453390"/>
                        </a:xfrm>
                        <a:prstGeom prst="leftBrace">
                          <a:avLst>
                            <a:gd name="adj1" fmla="val 24385"/>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3B0773F"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29" o:spid="_x0000_s1026" type="#_x0000_t87" style="position:absolute;margin-left:218.45pt;margin-top:-4.55pt;width:12.2pt;height:35.7pt;rotation:90;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" strokecolor="red"/>
            </w:pict>
          </mc:Fallback>
        </mc:AlternateContent>
      </w:r>
      <w:r>
        <w:rPr>
          <w:noProof/>
          <w:szCs w:val="24"/>
        </w:rPr>
        <mc:AlternateContent>
          <mc:Choice Requires="wps">
            <w:drawing>
              <wp:anchor distT="0" distB="0" distL="114300" distR="114300" simplePos="0" relativeHeight="251786240" behindDoc="0" locked="0" layoutInCell="1" allowOverlap="1" wp14:anchorId="1BCE2EF8" wp14:editId="4FECA95F">
                <wp:simplePos x="0" y="0"/>
                <wp:positionH relativeFrom="column">
                  <wp:posOffset>525780</wp:posOffset>
                </wp:positionH>
                <wp:positionV relativeFrom="paragraph">
                  <wp:posOffset>38100</wp:posOffset>
                </wp:positionV>
                <wp:extent cx="1051560" cy="281940"/>
                <wp:effectExtent l="0" t="3810" r="0" b="0"/>
                <wp:wrapNone/>
                <wp:docPr id="192"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1560" cy="281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E6D007" w14:textId="77777777" w:rsidR="00BB314B" w:rsidRDefault="00BB314B" w:rsidP="001A2665">
                            <w:r>
                              <w:rPr>
                                <w:color w:val="FF0000"/>
                                <w:szCs w:val="24"/>
                              </w:rPr>
                              <w:t>I</w:t>
                            </w:r>
                            <w:r w:rsidRPr="00001171">
                              <w:rPr>
                                <w:color w:val="FF0000"/>
                                <w:szCs w:val="24"/>
                              </w:rPr>
                              <w:t>ntegral sig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CE2EF8" id="Text Box 221" o:spid="_x0000_s1028" type="#_x0000_t202" style="position:absolute;margin-left:41.4pt;margin-top:3pt;width:82.8pt;height:22.2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" stroked="f">
                <v:textbox>
                  <w:txbxContent>
                    <w:p w14:paraId="3EE6D007" w14:textId="77777777" w:rsidR="00BB314B" w:rsidRDefault="00BB314B" w:rsidP="001A2665">
                      <w:r>
                        <w:rPr>
                          <w:color w:val="FF0000"/>
                          <w:szCs w:val="24"/>
                        </w:rPr>
                        <w:t>I</w:t>
                      </w:r>
                      <w:r w:rsidRPr="00001171">
                        <w:rPr>
                          <w:color w:val="FF0000"/>
                          <w:szCs w:val="24"/>
                        </w:rPr>
                        <w:t>ntegral sign</w:t>
                      </w:r>
                    </w:p>
                  </w:txbxContent>
                </v:textbox>
              </v:shape>
            </w:pict>
          </mc:Fallback>
        </mc:AlternateContent>
      </w:r>
    </w:p>
    <w:p w14:paraId="5CA588AF" w14:textId="77777777" w:rsidR="00723271" w:rsidRDefault="00723271" w:rsidP="001A2665">
      <w:pPr>
        <w:tabs>
          <w:tab w:val="left" w:pos="360"/>
          <w:tab w:val="left" w:pos="1440"/>
        </w:tabs>
        <w:rPr>
          <w:szCs w:val="24"/>
        </w:rPr>
      </w:pPr>
      <w:r>
        <w:rPr>
          <w:noProof/>
          <w:szCs w:val="24"/>
        </w:rPr>
        <mc:AlternateContent>
          <mc:Choice Requires="wps">
            <w:drawing>
              <wp:anchor distT="0" distB="0" distL="114300" distR="114300" simplePos="0" relativeHeight="251793408" behindDoc="0" locked="0" layoutInCell="1" allowOverlap="1" wp14:anchorId="452A9414" wp14:editId="0D7F92B1">
                <wp:simplePos x="0" y="0"/>
                <wp:positionH relativeFrom="column">
                  <wp:posOffset>2346960</wp:posOffset>
                </wp:positionH>
                <wp:positionV relativeFrom="paragraph">
                  <wp:posOffset>541020</wp:posOffset>
                </wp:positionV>
                <wp:extent cx="914400" cy="0"/>
                <wp:effectExtent l="11430" t="5715" r="7620" b="13335"/>
                <wp:wrapNone/>
                <wp:docPr id="194" name="AutoShape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F923A4" id="AutoShape 228" o:spid="_x0000_s1026" type="#_x0000_t32" style="position:absolute;margin-left:184.8pt;margin-top:42.6pt;width:1in;height:0;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" strokecolor="red"/>
            </w:pict>
          </mc:Fallback>
        </mc:AlternateContent>
      </w:r>
      <w:r>
        <w:rPr>
          <w:noProof/>
          <w:szCs w:val="24"/>
        </w:rPr>
        <mc:AlternateContent>
          <mc:Choice Requires="wps">
            <w:drawing>
              <wp:anchor distT="0" distB="0" distL="114300" distR="114300" simplePos="0" relativeHeight="251784192" behindDoc="0" locked="0" layoutInCell="1" allowOverlap="1" wp14:anchorId="722B5874" wp14:editId="03ED5746">
                <wp:simplePos x="0" y="0"/>
                <wp:positionH relativeFrom="column">
                  <wp:posOffset>2346960</wp:posOffset>
                </wp:positionH>
                <wp:positionV relativeFrom="paragraph">
                  <wp:posOffset>312420</wp:posOffset>
                </wp:positionV>
                <wp:extent cx="914400" cy="274320"/>
                <wp:effectExtent l="1905" t="0" r="0" b="0"/>
                <wp:wrapNone/>
                <wp:docPr id="196"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29D563" w14:textId="77777777" w:rsidR="00BB314B" w:rsidRPr="002756CD" w:rsidRDefault="00BB314B" w:rsidP="001A2665">
                            <w:pPr>
                              <w:rPr>
                                <w:color w:val="FF0000"/>
                              </w:rPr>
                            </w:pPr>
                            <w:r w:rsidRPr="002756CD">
                              <w:rPr>
                                <w:color w:val="FF0000"/>
                              </w:rPr>
                              <w:t>Differenti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2B5874" id="Text Box 219" o:spid="_x0000_s1029" type="#_x0000_t202" style="position:absolute;margin-left:184.8pt;margin-top:24.6pt;width:1in;height:21.6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loIhQIAABk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" stroked="f">
                <v:textbox>
                  <w:txbxContent>
                    <w:p w14:paraId="7829D563" w14:textId="77777777" w:rsidR="00BB314B" w:rsidRPr="002756CD" w:rsidRDefault="00BB314B" w:rsidP="001A2665">
                      <w:pPr>
                        <w:rPr>
                          <w:color w:val="FF0000"/>
                        </w:rPr>
                      </w:pPr>
                      <w:r w:rsidRPr="002756CD">
                        <w:rPr>
                          <w:color w:val="FF0000"/>
                        </w:rPr>
                        <w:t>Differential</w:t>
                      </w:r>
                    </w:p>
                  </w:txbxContent>
                </v:textbox>
              </v:shape>
            </w:pict>
          </mc:Fallback>
        </mc:AlternateContent>
      </w:r>
      <w:r>
        <w:rPr>
          <w:noProof/>
          <w:szCs w:val="24"/>
        </w:rPr>
        <mc:AlternateContent>
          <mc:Choice Requires="wps">
            <w:drawing>
              <wp:anchor distT="0" distB="0" distL="114300" distR="114300" simplePos="0" relativeHeight="251787264" behindDoc="0" locked="0" layoutInCell="1" allowOverlap="1" wp14:anchorId="4339D918" wp14:editId="1D4A3E32">
                <wp:simplePos x="0" y="0"/>
                <wp:positionH relativeFrom="column">
                  <wp:posOffset>533400</wp:posOffset>
                </wp:positionH>
                <wp:positionV relativeFrom="paragraph">
                  <wp:posOffset>129540</wp:posOffset>
                </wp:positionV>
                <wp:extent cx="1280160" cy="635"/>
                <wp:effectExtent l="7620" t="60960" r="17145" b="52705"/>
                <wp:wrapNone/>
                <wp:docPr id="197" name="AutoShape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160" cy="63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41C30B" id="AutoShape 222" o:spid="_x0000_s1026" type="#_x0000_t32" style="position:absolute;margin-left:42pt;margin-top:10.2pt;width:100.8pt;height:.0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" strokecolor="red">
                <v:stroke endarrow="block"/>
              </v:shape>
            </w:pict>
          </mc:Fallback>
        </mc:AlternateContent>
      </w:r>
      <w:r>
        <w:rPr>
          <w:noProof/>
          <w:szCs w:val="24"/>
        </w:rPr>
        <mc:AlternateContent>
          <mc:Choice Requires="wps">
            <w:drawing>
              <wp:anchor distT="0" distB="0" distL="114300" distR="114300" simplePos="0" relativeHeight="251790336" behindDoc="0" locked="0" layoutInCell="1" allowOverlap="1" wp14:anchorId="4440BAC9" wp14:editId="024A9AD3">
                <wp:simplePos x="0" y="0"/>
                <wp:positionH relativeFrom="column">
                  <wp:posOffset>2346960</wp:posOffset>
                </wp:positionH>
                <wp:positionV relativeFrom="paragraph">
                  <wp:posOffset>281940</wp:posOffset>
                </wp:positionV>
                <wp:extent cx="7620" cy="259080"/>
                <wp:effectExtent l="59055" t="22860" r="47625" b="13335"/>
                <wp:wrapNone/>
                <wp:docPr id="198" name="AutoShape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620" cy="25908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0E392D" id="AutoShape 225" o:spid="_x0000_s1026" type="#_x0000_t32" style="position:absolute;margin-left:184.8pt;margin-top:22.2pt;width:.6pt;height:20.4pt;flip:x y;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" strokecolor="red">
                <v:stroke endarrow="block"/>
              </v:shape>
            </w:pict>
          </mc:Fallback>
        </mc:AlternateContent>
      </w:r>
      <w:r>
        <w:rPr>
          <w:szCs w:val="24"/>
        </w:rPr>
        <w:tab/>
      </w:r>
      <w:r>
        <w:rPr>
          <w:szCs w:val="24"/>
        </w:rPr>
        <w:tab/>
      </w:r>
      <w:r>
        <w:rPr>
          <w:szCs w:val="24"/>
        </w:rPr>
        <w:tab/>
      </w:r>
      <w:r>
        <w:rPr>
          <w:szCs w:val="24"/>
        </w:rPr>
        <w:tab/>
      </w:r>
      <w:r w:rsidRPr="001E45B4">
        <w:rPr>
          <w:position w:val="-22"/>
          <w:szCs w:val="24"/>
        </w:rPr>
        <w:object w:dxaOrig="2060" w:dyaOrig="560" w14:anchorId="0322300D">
          <v:shape id="_x0000_i1213" type="#_x0000_t75" style="width:102.6pt;height:27.9pt" o:ole="">
            <v:imagedata r:id="rId384" o:title=""/>
          </v:shape>
          <o:OLEObject Type="Embed" ProgID="Equation.DSMT4" ShapeID="_x0000_i1213" DrawAspect="Content" ObjectID="_1650920196" r:id="rId385"/>
        </w:object>
      </w:r>
    </w:p>
    <w:p w14:paraId="557998DC" w14:textId="77777777" w:rsidR="00723271" w:rsidRDefault="00723271" w:rsidP="001A2665">
      <w:pPr>
        <w:tabs>
          <w:tab w:val="left" w:pos="360"/>
          <w:tab w:val="left" w:pos="1440"/>
        </w:tabs>
        <w:rPr>
          <w:szCs w:val="24"/>
        </w:rPr>
      </w:pPr>
    </w:p>
    <w:p w14:paraId="34EA105B" w14:textId="77777777" w:rsidR="00723271" w:rsidRDefault="00723271" w:rsidP="001A2665">
      <w:pPr>
        <w:tabs>
          <w:tab w:val="left" w:pos="360"/>
          <w:tab w:val="left" w:pos="1440"/>
        </w:tabs>
        <w:rPr>
          <w:szCs w:val="24"/>
        </w:rPr>
      </w:pPr>
    </w:p>
    <w:p w14:paraId="12824422" w14:textId="77777777" w:rsidR="00723271" w:rsidRDefault="00723271" w:rsidP="001A2665">
      <w:pPr>
        <w:tabs>
          <w:tab w:val="left" w:pos="360"/>
          <w:tab w:val="left" w:pos="1440"/>
        </w:tabs>
        <w:rPr>
          <w:szCs w:val="24"/>
        </w:rPr>
      </w:pPr>
    </w:p>
    <w:p w14:paraId="2A7C945C" w14:textId="77777777" w:rsidR="00723271" w:rsidRPr="00F9203F" w:rsidRDefault="00723271" w:rsidP="001A2665">
      <w:pPr>
        <w:tabs>
          <w:tab w:val="left" w:pos="360"/>
          <w:tab w:val="left" w:pos="1440"/>
        </w:tabs>
        <w:rPr>
          <w:b/>
          <w:sz w:val="28"/>
          <w:szCs w:val="24"/>
        </w:rPr>
      </w:pPr>
      <w:r w:rsidRPr="00F9203F">
        <w:rPr>
          <w:b/>
          <w:sz w:val="28"/>
          <w:szCs w:val="24"/>
        </w:rPr>
        <w:t>Basic Integration Rules</w:t>
      </w:r>
    </w:p>
    <w:p w14:paraId="08545642" w14:textId="77777777" w:rsidR="00723271" w:rsidRDefault="00723271" w:rsidP="001A2665">
      <w:pPr>
        <w:tabs>
          <w:tab w:val="left" w:pos="360"/>
          <w:tab w:val="left" w:pos="1440"/>
        </w:tabs>
        <w:rPr>
          <w:szCs w:val="24"/>
        </w:rPr>
      </w:pPr>
    </w:p>
    <w:p w14:paraId="267DC45F" w14:textId="77777777" w:rsidR="00723271" w:rsidRDefault="00723271" w:rsidP="001A2665">
      <w:pPr>
        <w:spacing w:after="120"/>
        <w:ind w:left="1080"/>
      </w:pPr>
      <w:r w:rsidRPr="001E45B4">
        <w:rPr>
          <w:position w:val="-22"/>
        </w:rPr>
        <w:object w:dxaOrig="1440" w:dyaOrig="560" w14:anchorId="519A1A52">
          <v:shape id="_x0000_i1214" type="#_x0000_t75" style="width:1in;height:27.9pt" o:ole="">
            <v:imagedata r:id="rId386" o:title=""/>
          </v:shape>
          <o:OLEObject Type="Embed" ProgID="Equation.DSMT4" ShapeID="_x0000_i1214" DrawAspect="Content" ObjectID="_1650920197" r:id="rId387"/>
        </w:object>
      </w:r>
    </w:p>
    <w:p w14:paraId="41E3324D" w14:textId="77777777" w:rsidR="00723271" w:rsidRDefault="00723271" w:rsidP="001A2665">
      <w:pPr>
        <w:spacing w:after="120"/>
        <w:ind w:left="1080"/>
      </w:pPr>
      <w:r w:rsidRPr="001E45B4">
        <w:rPr>
          <w:position w:val="-22"/>
        </w:rPr>
        <w:object w:dxaOrig="2240" w:dyaOrig="560" w14:anchorId="1FF0A416">
          <v:shape id="_x0000_i1215" type="#_x0000_t75" style="width:112.8pt;height:27.9pt" o:ole="">
            <v:imagedata r:id="rId388" o:title=""/>
          </v:shape>
          <o:OLEObject Type="Embed" ProgID="Equation.DSMT4" ShapeID="_x0000_i1215" DrawAspect="Content" ObjectID="_1650920198" r:id="rId389"/>
        </w:object>
      </w:r>
    </w:p>
    <w:p w14:paraId="440D79E1" w14:textId="77777777" w:rsidR="00723271" w:rsidRDefault="00723271" w:rsidP="001A2665">
      <w:pPr>
        <w:spacing w:after="120"/>
        <w:ind w:left="1080"/>
      </w:pPr>
      <w:r w:rsidRPr="001E45B4">
        <w:rPr>
          <w:position w:val="-22"/>
        </w:rPr>
        <w:object w:dxaOrig="3940" w:dyaOrig="560" w14:anchorId="6DD3AC31">
          <v:shape id="_x0000_i1216" type="#_x0000_t75" style="width:197.1pt;height:27.9pt" o:ole="">
            <v:imagedata r:id="rId390" o:title=""/>
          </v:shape>
          <o:OLEObject Type="Embed" ProgID="Equation.DSMT4" ShapeID="_x0000_i1216" DrawAspect="Content" ObjectID="_1650920199" r:id="rId391"/>
        </w:object>
      </w:r>
    </w:p>
    <w:p w14:paraId="540998A2" w14:textId="77777777" w:rsidR="00723271" w:rsidRDefault="00723271" w:rsidP="001A2665">
      <w:pPr>
        <w:spacing w:after="120"/>
        <w:ind w:left="1080"/>
      </w:pPr>
      <w:r w:rsidRPr="001E45B4">
        <w:rPr>
          <w:position w:val="-22"/>
        </w:rPr>
        <w:object w:dxaOrig="3920" w:dyaOrig="560" w14:anchorId="6C81C996">
          <v:shape id="_x0000_i1217" type="#_x0000_t75" style="width:195.6pt;height:27.9pt" o:ole="">
            <v:imagedata r:id="rId392" o:title=""/>
          </v:shape>
          <o:OLEObject Type="Embed" ProgID="Equation.DSMT4" ShapeID="_x0000_i1217" DrawAspect="Content" ObjectID="_1650920200" r:id="rId393"/>
        </w:object>
      </w:r>
    </w:p>
    <w:p w14:paraId="0F316E46" w14:textId="77777777" w:rsidR="00723271" w:rsidRDefault="00723271" w:rsidP="001A2665">
      <w:pPr>
        <w:tabs>
          <w:tab w:val="left" w:pos="360"/>
          <w:tab w:val="left" w:pos="1440"/>
        </w:tabs>
        <w:ind w:left="1080"/>
        <w:rPr>
          <w:szCs w:val="24"/>
        </w:rPr>
      </w:pPr>
      <w:r w:rsidRPr="001E45B4">
        <w:rPr>
          <w:position w:val="-22"/>
        </w:rPr>
        <w:object w:dxaOrig="3220" w:dyaOrig="600" w14:anchorId="4A1F6E03">
          <v:shape id="_x0000_i1218" type="#_x0000_t75" style="width:161.7pt;height:30pt" o:ole="">
            <v:imagedata r:id="rId394" o:title=""/>
          </v:shape>
          <o:OLEObject Type="Embed" ProgID="Equation.DSMT4" ShapeID="_x0000_i1218" DrawAspect="Content" ObjectID="_1650920201" r:id="rId395"/>
        </w:object>
      </w:r>
    </w:p>
    <w:p w14:paraId="76602AB9" w14:textId="77777777" w:rsidR="00723271" w:rsidRDefault="00723271" w:rsidP="001A2665">
      <w:pPr>
        <w:tabs>
          <w:tab w:val="left" w:pos="360"/>
          <w:tab w:val="left" w:pos="1440"/>
        </w:tabs>
        <w:rPr>
          <w:szCs w:val="24"/>
        </w:rPr>
      </w:pPr>
    </w:p>
    <w:p w14:paraId="6253FD5B" w14:textId="77777777" w:rsidR="00723271" w:rsidRDefault="00723271" w:rsidP="001A2665">
      <w:pPr>
        <w:tabs>
          <w:tab w:val="left" w:pos="360"/>
          <w:tab w:val="left" w:pos="1440"/>
        </w:tabs>
        <w:rPr>
          <w:szCs w:val="24"/>
        </w:rPr>
      </w:pPr>
    </w:p>
    <w:p w14:paraId="4B2B7987" w14:textId="77777777" w:rsidR="00723271" w:rsidRDefault="00723271">
      <w:pPr>
        <w:spacing w:after="200"/>
        <w:rPr>
          <w:szCs w:val="24"/>
        </w:rPr>
      </w:pPr>
      <w:r>
        <w:rPr>
          <w:szCs w:val="24"/>
        </w:rPr>
        <w:br w:type="page"/>
      </w:r>
    </w:p>
    <w:p w14:paraId="5DE21857" w14:textId="77777777" w:rsidR="00723271" w:rsidRPr="008200A1" w:rsidRDefault="00723271" w:rsidP="001A2665">
      <w:pPr>
        <w:spacing w:after="120"/>
        <w:rPr>
          <w:b/>
          <w:i/>
          <w:color w:val="000099"/>
          <w:sz w:val="28"/>
          <w:szCs w:val="24"/>
        </w:rPr>
      </w:pPr>
      <w:r w:rsidRPr="008200A1">
        <w:rPr>
          <w:b/>
          <w:i/>
          <w:color w:val="000099"/>
          <w:sz w:val="28"/>
          <w:szCs w:val="24"/>
        </w:rPr>
        <w:lastRenderedPageBreak/>
        <w:t>The General Power Rule</w:t>
      </w:r>
    </w:p>
    <w:p w14:paraId="45CCBBD0" w14:textId="77777777" w:rsidR="00723271" w:rsidRDefault="00723271" w:rsidP="001A2665">
      <w:pPr>
        <w:spacing w:after="240"/>
        <w:rPr>
          <w:szCs w:val="24"/>
        </w:rPr>
      </w:pPr>
      <w:r>
        <w:rPr>
          <w:szCs w:val="24"/>
        </w:rPr>
        <w:t>The Simple Power Rule is given by:</w:t>
      </w:r>
    </w:p>
    <w:p w14:paraId="5A4DFE37" w14:textId="77777777" w:rsidR="00723271" w:rsidRDefault="00723271" w:rsidP="001A2665">
      <w:pPr>
        <w:tabs>
          <w:tab w:val="left" w:pos="360"/>
          <w:tab w:val="left" w:pos="2160"/>
        </w:tabs>
        <w:spacing w:before="120" w:after="120"/>
        <w:rPr>
          <w:szCs w:val="24"/>
        </w:rPr>
      </w:pPr>
      <w:r>
        <w:rPr>
          <w:noProof/>
          <w:szCs w:val="24"/>
        </w:rPr>
        <mc:AlternateContent>
          <mc:Choice Requires="wps">
            <w:drawing>
              <wp:anchor distT="0" distB="0" distL="114300" distR="114300" simplePos="0" relativeHeight="251796480" behindDoc="0" locked="0" layoutInCell="1" allowOverlap="1" wp14:anchorId="32CC3FEF" wp14:editId="60BD7B4E">
                <wp:simplePos x="0" y="0"/>
                <wp:positionH relativeFrom="column">
                  <wp:posOffset>504190</wp:posOffset>
                </wp:positionH>
                <wp:positionV relativeFrom="paragraph">
                  <wp:posOffset>514350</wp:posOffset>
                </wp:positionV>
                <wp:extent cx="457200" cy="289560"/>
                <wp:effectExtent l="0" t="0" r="2540" b="0"/>
                <wp:wrapNone/>
                <wp:docPr id="200"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5B88FE" w14:textId="77777777" w:rsidR="00BB314B" w:rsidRPr="00DC03E5" w:rsidRDefault="00BB314B" w:rsidP="001A2665">
                            <w:pPr>
                              <w:rPr>
                                <w:color w:val="FF0000"/>
                                <w:vertAlign w:val="superscript"/>
                              </w:rPr>
                            </w:pPr>
                            <w:r w:rsidRPr="00DC03E5">
                              <w:rPr>
                                <w:color w:val="FF0000"/>
                              </w:rPr>
                              <w:t>u</w:t>
                            </w:r>
                            <w:r w:rsidRPr="00DC03E5">
                              <w:rPr>
                                <w:color w:val="FF0000"/>
                                <w:sz w:val="32"/>
                                <w:vertAlign w:val="super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CC3FEF" id="Text Box 231" o:spid="_x0000_s1030" type="#_x0000_t202" style="position:absolute;margin-left:39.7pt;margin-top:40.5pt;width:36pt;height:22.8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" stroked="f">
                <v:textbox>
                  <w:txbxContent>
                    <w:p w14:paraId="385B88FE" w14:textId="77777777" w:rsidR="00BB314B" w:rsidRPr="00DC03E5" w:rsidRDefault="00BB314B" w:rsidP="001A2665">
                      <w:pPr>
                        <w:rPr>
                          <w:color w:val="FF0000"/>
                          <w:vertAlign w:val="superscript"/>
                        </w:rPr>
                      </w:pPr>
                      <w:r w:rsidRPr="00DC03E5">
                        <w:rPr>
                          <w:color w:val="FF0000"/>
                        </w:rPr>
                        <w:t>u</w:t>
                      </w:r>
                      <w:r w:rsidRPr="00DC03E5">
                        <w:rPr>
                          <w:color w:val="FF0000"/>
                          <w:sz w:val="32"/>
                          <w:vertAlign w:val="superscript"/>
                        </w:rPr>
                        <w:t>3</w:t>
                      </w:r>
                    </w:p>
                  </w:txbxContent>
                </v:textbox>
              </v:shape>
            </w:pict>
          </mc:Fallback>
        </mc:AlternateContent>
      </w:r>
      <w:r>
        <w:rPr>
          <w:szCs w:val="24"/>
        </w:rPr>
        <w:tab/>
      </w:r>
      <w:r>
        <w:rPr>
          <w:szCs w:val="24"/>
        </w:rPr>
        <w:tab/>
      </w:r>
      <w:r w:rsidRPr="001E45B4">
        <w:rPr>
          <w:position w:val="-36"/>
          <w:szCs w:val="24"/>
        </w:rPr>
        <w:object w:dxaOrig="3400" w:dyaOrig="840" w14:anchorId="6030441D">
          <v:shape id="_x0000_i1219" type="#_x0000_t75" style="width:170.4pt;height:42pt" o:ole="">
            <v:imagedata r:id="rId396" o:title=""/>
          </v:shape>
          <o:OLEObject Type="Embed" ProgID="Equation.DSMT4" ShapeID="_x0000_i1219" DrawAspect="Content" ObjectID="_1650920202" r:id="rId397"/>
        </w:object>
      </w:r>
    </w:p>
    <w:p w14:paraId="7D1E7425" w14:textId="77777777" w:rsidR="00723271" w:rsidRDefault="00723271" w:rsidP="001A2665">
      <w:pPr>
        <w:tabs>
          <w:tab w:val="left" w:pos="360"/>
          <w:tab w:val="left" w:pos="1440"/>
        </w:tabs>
        <w:rPr>
          <w:szCs w:val="24"/>
        </w:rPr>
      </w:pPr>
    </w:p>
    <w:p w14:paraId="145AAC6D" w14:textId="77777777" w:rsidR="00723271" w:rsidRDefault="00723271" w:rsidP="001A2665">
      <w:pPr>
        <w:tabs>
          <w:tab w:val="left" w:pos="360"/>
          <w:tab w:val="left" w:pos="1440"/>
        </w:tabs>
        <w:rPr>
          <w:szCs w:val="24"/>
        </w:rPr>
      </w:pPr>
      <w:r>
        <w:rPr>
          <w:noProof/>
          <w:szCs w:val="24"/>
        </w:rPr>
        <mc:AlternateContent>
          <mc:Choice Requires="wps">
            <w:drawing>
              <wp:anchor distT="0" distB="0" distL="114300" distR="114300" simplePos="0" relativeHeight="251797504" behindDoc="0" locked="0" layoutInCell="1" allowOverlap="1" wp14:anchorId="36B1F224" wp14:editId="63A30E3E">
                <wp:simplePos x="0" y="0"/>
                <wp:positionH relativeFrom="column">
                  <wp:posOffset>541020</wp:posOffset>
                </wp:positionH>
                <wp:positionV relativeFrom="paragraph">
                  <wp:posOffset>-201930</wp:posOffset>
                </wp:positionV>
                <wp:extent cx="190500" cy="617220"/>
                <wp:effectExtent l="11430" t="13970" r="9525" b="5080"/>
                <wp:wrapNone/>
                <wp:docPr id="201" name="AutoShape 2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90500" cy="617220"/>
                        </a:xfrm>
                        <a:prstGeom prst="leftBrace">
                          <a:avLst>
                            <a:gd name="adj1" fmla="val 0"/>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FA6487" id="AutoShape 232" o:spid="_x0000_s1026" type="#_x0000_t87" style="position:absolute;margin-left:42.6pt;margin-top:-15.9pt;width:15pt;height:48.6pt;rotation:90;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" adj="0" strokecolor="red"/>
            </w:pict>
          </mc:Fallback>
        </mc:AlternateContent>
      </w:r>
    </w:p>
    <w:p w14:paraId="7595842C" w14:textId="77777777" w:rsidR="00723271" w:rsidRDefault="00723271" w:rsidP="001A2665">
      <w:pPr>
        <w:tabs>
          <w:tab w:val="left" w:pos="360"/>
          <w:tab w:val="left" w:pos="1440"/>
        </w:tabs>
        <w:spacing w:after="120"/>
        <w:rPr>
          <w:szCs w:val="24"/>
        </w:rPr>
      </w:pPr>
      <w:r>
        <w:rPr>
          <w:noProof/>
          <w:szCs w:val="24"/>
        </w:rPr>
        <mc:AlternateContent>
          <mc:Choice Requires="wps">
            <w:drawing>
              <wp:anchor distT="0" distB="0" distL="114300" distR="114300" simplePos="0" relativeHeight="251795456" behindDoc="0" locked="0" layoutInCell="1" allowOverlap="1" wp14:anchorId="01663F16" wp14:editId="4A8EEB4F">
                <wp:simplePos x="0" y="0"/>
                <wp:positionH relativeFrom="column">
                  <wp:posOffset>853440</wp:posOffset>
                </wp:positionH>
                <wp:positionV relativeFrom="paragraph">
                  <wp:posOffset>415290</wp:posOffset>
                </wp:positionV>
                <wp:extent cx="335280" cy="251460"/>
                <wp:effectExtent l="3810" t="2540" r="3810" b="3175"/>
                <wp:wrapNone/>
                <wp:docPr id="202"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D18862" w14:textId="77777777" w:rsidR="00BB314B" w:rsidRPr="00330D13" w:rsidRDefault="00BB314B" w:rsidP="001A2665">
                            <w:pPr>
                              <w:rPr>
                                <w:color w:val="0000CC"/>
                              </w:rPr>
                            </w:pPr>
                            <w:r w:rsidRPr="00330D13">
                              <w:rPr>
                                <w:color w:val="0000CC"/>
                              </w:rPr>
                              <w:t>d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663F16" id="Text Box 230" o:spid="_x0000_s1031" type="#_x0000_t202" style="position:absolute;margin-left:67.2pt;margin-top:32.7pt;width:26.4pt;height:19.8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" stroked="f">
                <v:textbox>
                  <w:txbxContent>
                    <w:p w14:paraId="54D18862" w14:textId="77777777" w:rsidR="00BB314B" w:rsidRPr="00330D13" w:rsidRDefault="00BB314B" w:rsidP="001A2665">
                      <w:pPr>
                        <w:rPr>
                          <w:color w:val="0000CC"/>
                        </w:rPr>
                      </w:pPr>
                      <w:r w:rsidRPr="00330D13">
                        <w:rPr>
                          <w:color w:val="0000CC"/>
                        </w:rPr>
                        <w:t>du</w:t>
                      </w:r>
                    </w:p>
                  </w:txbxContent>
                </v:textbox>
              </v:shape>
            </w:pict>
          </mc:Fallback>
        </mc:AlternateContent>
      </w:r>
      <w:r>
        <w:rPr>
          <w:noProof/>
          <w:szCs w:val="24"/>
        </w:rPr>
        <mc:AlternateContent>
          <mc:Choice Requires="wps">
            <w:drawing>
              <wp:anchor distT="0" distB="0" distL="114300" distR="114300" simplePos="0" relativeHeight="251798528" behindDoc="0" locked="0" layoutInCell="1" allowOverlap="1" wp14:anchorId="67E61801" wp14:editId="0133CFA9">
                <wp:simplePos x="0" y="0"/>
                <wp:positionH relativeFrom="column">
                  <wp:posOffset>990600</wp:posOffset>
                </wp:positionH>
                <wp:positionV relativeFrom="paragraph">
                  <wp:posOffset>232410</wp:posOffset>
                </wp:positionV>
                <wp:extent cx="91440" cy="365760"/>
                <wp:effectExtent l="13335" t="13970" r="11430" b="8890"/>
                <wp:wrapNone/>
                <wp:docPr id="203" name="AutoShape 2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91440" cy="365760"/>
                        </a:xfrm>
                        <a:prstGeom prst="leftBrace">
                          <a:avLst>
                            <a:gd name="adj1" fmla="val 33333"/>
                            <a:gd name="adj2" fmla="val 50000"/>
                          </a:avLst>
                        </a:prstGeom>
                        <a:noFill/>
                        <a:ln w="952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66B847" id="AutoShape 233" o:spid="_x0000_s1026" type="#_x0000_t87" style="position:absolute;margin-left:78pt;margin-top:18.3pt;width:7.2pt;height:28.8pt;rotation:-90;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" strokecolor="#00c"/>
            </w:pict>
          </mc:Fallback>
        </mc:AlternateContent>
      </w:r>
      <w:r>
        <w:rPr>
          <w:szCs w:val="24"/>
        </w:rPr>
        <w:tab/>
      </w:r>
      <w:r w:rsidRPr="001E45B4">
        <w:rPr>
          <w:position w:val="-22"/>
          <w:szCs w:val="24"/>
        </w:rPr>
        <w:object w:dxaOrig="2620" w:dyaOrig="660" w14:anchorId="3BB22C16">
          <v:shape id="_x0000_i1220" type="#_x0000_t75" style="width:131.1pt;height:33.3pt" o:ole="">
            <v:imagedata r:id="rId398" o:title=""/>
          </v:shape>
          <o:OLEObject Type="Embed" ProgID="Equation.DSMT4" ShapeID="_x0000_i1220" DrawAspect="Content" ObjectID="_1650920203" r:id="rId399"/>
        </w:object>
      </w:r>
    </w:p>
    <w:p w14:paraId="03FC7D21" w14:textId="77777777" w:rsidR="00723271" w:rsidRDefault="00723271" w:rsidP="001A2665">
      <w:pPr>
        <w:tabs>
          <w:tab w:val="left" w:pos="360"/>
          <w:tab w:val="left" w:pos="2070"/>
        </w:tabs>
        <w:rPr>
          <w:szCs w:val="24"/>
        </w:rPr>
      </w:pPr>
      <w:r>
        <w:rPr>
          <w:szCs w:val="24"/>
        </w:rPr>
        <w:tab/>
      </w:r>
      <w:r>
        <w:rPr>
          <w:szCs w:val="24"/>
        </w:rPr>
        <w:tab/>
      </w:r>
      <w:r w:rsidRPr="001E45B4">
        <w:rPr>
          <w:position w:val="-18"/>
          <w:szCs w:val="24"/>
        </w:rPr>
        <w:object w:dxaOrig="960" w:dyaOrig="560" w14:anchorId="3D52097B">
          <v:shape id="_x0000_i1221" type="#_x0000_t75" style="width:48.3pt;height:27.9pt" o:ole="">
            <v:imagedata r:id="rId400" o:title=""/>
          </v:shape>
          <o:OLEObject Type="Embed" ProgID="Equation.DSMT4" ShapeID="_x0000_i1221" DrawAspect="Content" ObjectID="_1650920204" r:id="rId401"/>
        </w:object>
      </w:r>
    </w:p>
    <w:p w14:paraId="08591942" w14:textId="77777777" w:rsidR="00723271" w:rsidRDefault="00723271" w:rsidP="001A2665">
      <w:pPr>
        <w:tabs>
          <w:tab w:val="left" w:pos="360"/>
          <w:tab w:val="left" w:pos="1440"/>
        </w:tabs>
        <w:rPr>
          <w:szCs w:val="24"/>
        </w:rPr>
      </w:pPr>
    </w:p>
    <w:p w14:paraId="5D2AAA47" w14:textId="77777777" w:rsidR="00723271" w:rsidRDefault="00723271" w:rsidP="001A2665">
      <w:pPr>
        <w:tabs>
          <w:tab w:val="left" w:pos="360"/>
          <w:tab w:val="left" w:pos="1440"/>
        </w:tabs>
        <w:rPr>
          <w:szCs w:val="24"/>
        </w:rPr>
      </w:pPr>
    </w:p>
    <w:p w14:paraId="48D35390" w14:textId="77777777" w:rsidR="00723271" w:rsidRDefault="00723271" w:rsidP="001A2665">
      <w:pPr>
        <w:tabs>
          <w:tab w:val="left" w:pos="360"/>
          <w:tab w:val="left" w:pos="1440"/>
        </w:tabs>
        <w:rPr>
          <w:szCs w:val="24"/>
        </w:rPr>
      </w:pPr>
    </w:p>
    <w:p w14:paraId="6E39991F" w14:textId="77777777" w:rsidR="00723271" w:rsidRPr="008200A1" w:rsidRDefault="00723271" w:rsidP="001A2665">
      <w:pPr>
        <w:tabs>
          <w:tab w:val="left" w:pos="360"/>
          <w:tab w:val="left" w:pos="1440"/>
        </w:tabs>
        <w:spacing w:after="120"/>
        <w:rPr>
          <w:b/>
          <w:i/>
          <w:color w:val="000099"/>
          <w:sz w:val="28"/>
          <w:szCs w:val="24"/>
        </w:rPr>
      </w:pPr>
      <w:r w:rsidRPr="008200A1">
        <w:rPr>
          <w:b/>
          <w:i/>
          <w:color w:val="000099"/>
          <w:sz w:val="28"/>
          <w:szCs w:val="24"/>
        </w:rPr>
        <w:t>General Power Rule for Integration</w:t>
      </w:r>
    </w:p>
    <w:p w14:paraId="32B423FD" w14:textId="77777777" w:rsidR="00723271" w:rsidRDefault="00723271" w:rsidP="001A2665">
      <w:pPr>
        <w:tabs>
          <w:tab w:val="left" w:pos="360"/>
          <w:tab w:val="left" w:pos="1440"/>
        </w:tabs>
        <w:spacing w:after="120"/>
        <w:rPr>
          <w:szCs w:val="24"/>
        </w:rPr>
      </w:pPr>
      <w:r>
        <w:rPr>
          <w:szCs w:val="24"/>
        </w:rPr>
        <w:t xml:space="preserve">If </w:t>
      </w:r>
      <w:r w:rsidRPr="00BE67D6">
        <w:rPr>
          <w:i/>
          <w:sz w:val="26"/>
          <w:szCs w:val="26"/>
        </w:rPr>
        <w:t>u</w:t>
      </w:r>
      <w:r>
        <w:rPr>
          <w:szCs w:val="24"/>
        </w:rPr>
        <w:t xml:space="preserve"> is a differentiable function of </w:t>
      </w:r>
      <w:r w:rsidRPr="00BE67D6">
        <w:rPr>
          <w:i/>
          <w:sz w:val="26"/>
          <w:szCs w:val="26"/>
        </w:rPr>
        <w:t>x</w:t>
      </w:r>
      <w:r>
        <w:rPr>
          <w:szCs w:val="24"/>
        </w:rPr>
        <w:t>, then</w:t>
      </w:r>
    </w:p>
    <w:p w14:paraId="43D55FC6" w14:textId="77777777" w:rsidR="00723271" w:rsidRDefault="00723271" w:rsidP="001A2665">
      <w:pPr>
        <w:tabs>
          <w:tab w:val="left" w:pos="360"/>
          <w:tab w:val="left" w:pos="2160"/>
        </w:tabs>
        <w:spacing w:before="120" w:after="120"/>
        <w:rPr>
          <w:szCs w:val="24"/>
        </w:rPr>
      </w:pPr>
      <w:r>
        <w:rPr>
          <w:szCs w:val="24"/>
        </w:rPr>
        <w:tab/>
      </w:r>
      <w:r>
        <w:rPr>
          <w:szCs w:val="24"/>
        </w:rPr>
        <w:tab/>
      </w:r>
      <w:r w:rsidRPr="001E45B4">
        <w:rPr>
          <w:position w:val="-36"/>
          <w:szCs w:val="24"/>
        </w:rPr>
        <w:object w:dxaOrig="4819" w:dyaOrig="840" w14:anchorId="0F428F8D">
          <v:shape id="_x0000_i1222" type="#_x0000_t75" style="width:241.2pt;height:42pt" o:ole="">
            <v:imagedata r:id="rId402" o:title=""/>
          </v:shape>
          <o:OLEObject Type="Embed" ProgID="Equation.DSMT4" ShapeID="_x0000_i1222" DrawAspect="Content" ObjectID="_1650920205" r:id="rId403"/>
        </w:object>
      </w:r>
    </w:p>
    <w:p w14:paraId="6BC817FA" w14:textId="77777777" w:rsidR="00723271" w:rsidRDefault="00723271" w:rsidP="001A2665"/>
    <w:p w14:paraId="764CC4FB" w14:textId="77777777" w:rsidR="00723271" w:rsidRPr="00E54B5F" w:rsidRDefault="00723271" w:rsidP="001A2665">
      <w:pPr>
        <w:spacing w:after="120"/>
        <w:rPr>
          <w:b/>
          <w:i/>
          <w:sz w:val="28"/>
        </w:rPr>
      </w:pPr>
      <w:r w:rsidRPr="00E54B5F">
        <w:rPr>
          <w:b/>
          <w:i/>
          <w:sz w:val="28"/>
        </w:rPr>
        <w:t>Example</w:t>
      </w:r>
    </w:p>
    <w:p w14:paraId="7A2DD86D" w14:textId="77777777" w:rsidR="00723271" w:rsidRDefault="00723271" w:rsidP="001A2665">
      <w:pPr>
        <w:tabs>
          <w:tab w:val="left" w:pos="360"/>
          <w:tab w:val="left" w:pos="1440"/>
        </w:tabs>
        <w:spacing w:after="120"/>
        <w:rPr>
          <w:szCs w:val="24"/>
        </w:rPr>
      </w:pPr>
      <w:r>
        <w:rPr>
          <w:szCs w:val="24"/>
        </w:rPr>
        <w:t>Find each indefinite integral.</w:t>
      </w:r>
    </w:p>
    <w:p w14:paraId="4BD4C88E" w14:textId="0772DC4D" w:rsidR="00723271" w:rsidRPr="0053572D" w:rsidRDefault="00025137" w:rsidP="005D017B">
      <w:pPr>
        <w:rPr>
          <w:szCs w:val="24"/>
        </w:rPr>
      </w:pPr>
      <w:r w:rsidRPr="00025137">
        <w:rPr>
          <w:position w:val="-34"/>
        </w:rPr>
        <w:object w:dxaOrig="1800" w:dyaOrig="800" w14:anchorId="0789BBDD">
          <v:shape id="_x0000_i1223" type="#_x0000_t75" style="width:90pt;height:41.7pt" o:ole="">
            <v:imagedata r:id="rId404" o:title=""/>
          </v:shape>
          <o:OLEObject Type="Embed" ProgID="Equation.DSMT4" ShapeID="_x0000_i1223" DrawAspect="Content" ObjectID="_1650920206" r:id="rId405"/>
        </w:object>
      </w:r>
    </w:p>
    <w:p w14:paraId="3D1ECC46" w14:textId="77777777" w:rsidR="00723271" w:rsidRDefault="00723271" w:rsidP="005D017B">
      <w:pPr>
        <w:tabs>
          <w:tab w:val="left" w:pos="720"/>
        </w:tabs>
      </w:pPr>
      <w:r>
        <w:tab/>
      </w:r>
      <w:r w:rsidRPr="001E45B4">
        <w:rPr>
          <w:position w:val="-20"/>
        </w:rPr>
        <w:object w:dxaOrig="1260" w:dyaOrig="620" w14:anchorId="49F8C422">
          <v:shape id="_x0000_i1224" type="#_x0000_t75" style="width:63pt;height:30.6pt" o:ole="">
            <v:imagedata r:id="rId406" o:title=""/>
          </v:shape>
          <o:OLEObject Type="Embed" ProgID="Equation.DSMT4" ShapeID="_x0000_i1224" DrawAspect="Content" ObjectID="_1650920207" r:id="rId407"/>
        </w:object>
      </w:r>
    </w:p>
    <w:p w14:paraId="618F675A" w14:textId="160AB6A4" w:rsidR="00723271" w:rsidRPr="00C54524" w:rsidRDefault="00723271" w:rsidP="005D017B">
      <w:pPr>
        <w:tabs>
          <w:tab w:val="left" w:pos="720"/>
        </w:tabs>
      </w:pPr>
      <w:r>
        <w:tab/>
      </w:r>
      <w:r w:rsidR="00025137" w:rsidRPr="00E54B5F">
        <w:rPr>
          <w:position w:val="-24"/>
        </w:rPr>
        <w:object w:dxaOrig="1219" w:dyaOrig="560" w14:anchorId="678924B1">
          <v:shape id="_x0000_i1225" type="#_x0000_t75" style="width:60.9pt;height:27.9pt" o:ole="">
            <v:imagedata r:id="rId408" o:title=""/>
          </v:shape>
          <o:OLEObject Type="Embed" ProgID="Equation.DSMT4" ShapeID="_x0000_i1225" DrawAspect="Content" ObjectID="_1650920208" r:id="rId409"/>
        </w:object>
      </w:r>
    </w:p>
    <w:p w14:paraId="557CE44D" w14:textId="77777777" w:rsidR="00723271" w:rsidRDefault="00723271" w:rsidP="005D017B"/>
    <w:p w14:paraId="334F3A6F" w14:textId="77777777" w:rsidR="00723271" w:rsidRDefault="00723271" w:rsidP="005D017B"/>
    <w:p w14:paraId="6E32C9C2" w14:textId="670A37C2" w:rsidR="00723271" w:rsidRDefault="00025137" w:rsidP="005D017B">
      <w:r w:rsidRPr="00025137">
        <w:rPr>
          <w:position w:val="-34"/>
        </w:rPr>
        <w:object w:dxaOrig="2079" w:dyaOrig="800" w14:anchorId="13517A10">
          <v:shape id="_x0000_i1226" type="#_x0000_t75" style="width:104.4pt;height:41.7pt" o:ole="">
            <v:imagedata r:id="rId410" o:title=""/>
          </v:shape>
          <o:OLEObject Type="Embed" ProgID="Equation.DSMT4" ShapeID="_x0000_i1226" DrawAspect="Content" ObjectID="_1650920209" r:id="rId411"/>
        </w:object>
      </w:r>
    </w:p>
    <w:p w14:paraId="2D730CE4" w14:textId="6283F0AB" w:rsidR="00723271" w:rsidRDefault="00723271" w:rsidP="005D017B">
      <w:r>
        <w:tab/>
      </w:r>
      <w:r w:rsidR="00025137" w:rsidRPr="00E54B5F">
        <w:rPr>
          <w:position w:val="-24"/>
        </w:rPr>
        <w:object w:dxaOrig="3500" w:dyaOrig="560" w14:anchorId="47B96052">
          <v:shape id="_x0000_i1227" type="#_x0000_t75" style="width:174.9pt;height:27.9pt" o:ole="">
            <v:imagedata r:id="rId412" o:title=""/>
          </v:shape>
          <o:OLEObject Type="Embed" ProgID="Equation.DSMT4" ShapeID="_x0000_i1227" DrawAspect="Content" ObjectID="_1650920210" r:id="rId413"/>
        </w:object>
      </w:r>
    </w:p>
    <w:p w14:paraId="31C25295" w14:textId="77777777" w:rsidR="00723271" w:rsidRDefault="00723271" w:rsidP="001A2665"/>
    <w:p w14:paraId="06E6EA1C" w14:textId="77777777" w:rsidR="00723271" w:rsidRDefault="00723271" w:rsidP="001A2665">
      <w:r>
        <w:br w:type="page"/>
      </w:r>
    </w:p>
    <w:p w14:paraId="63AFEEB0" w14:textId="77777777" w:rsidR="00723271" w:rsidRPr="00151F5E" w:rsidRDefault="00723271" w:rsidP="00FB552A">
      <w:pPr>
        <w:spacing w:after="120" w:line="240" w:lineRule="auto"/>
        <w:rPr>
          <w:b/>
          <w:i/>
          <w:sz w:val="28"/>
        </w:rPr>
      </w:pPr>
      <w:r w:rsidRPr="00151F5E">
        <w:rPr>
          <w:b/>
          <w:i/>
          <w:sz w:val="28"/>
        </w:rPr>
        <w:lastRenderedPageBreak/>
        <w:t>Example</w:t>
      </w:r>
    </w:p>
    <w:p w14:paraId="6F64D0D1" w14:textId="789EE196" w:rsidR="00723271" w:rsidRDefault="00723271" w:rsidP="00FB552A">
      <w:pPr>
        <w:tabs>
          <w:tab w:val="left" w:pos="1980"/>
        </w:tabs>
        <w:spacing w:line="240" w:lineRule="auto"/>
      </w:pPr>
      <w:r>
        <w:t xml:space="preserve">Find the integral </w:t>
      </w:r>
      <w:r w:rsidR="00FB552A">
        <w:tab/>
      </w:r>
      <w:r w:rsidR="0017334A" w:rsidRPr="0017334A">
        <w:rPr>
          <w:position w:val="-34"/>
        </w:rPr>
        <w:object w:dxaOrig="1600" w:dyaOrig="800" w14:anchorId="37FE04D0">
          <v:shape id="_x0000_i1228" type="#_x0000_t75" style="width:80.1pt;height:39.9pt" o:ole="">
            <v:imagedata r:id="rId414" o:title=""/>
          </v:shape>
          <o:OLEObject Type="Embed" ProgID="Equation.DSMT4" ShapeID="_x0000_i1228" DrawAspect="Content" ObjectID="_1650920211" r:id="rId415"/>
        </w:object>
      </w:r>
      <w:r w:rsidR="0017334A">
        <w:t xml:space="preserve"> </w:t>
      </w:r>
    </w:p>
    <w:p w14:paraId="09ABDDF0" w14:textId="77777777" w:rsidR="00723271" w:rsidRPr="00436D6D" w:rsidRDefault="00723271" w:rsidP="001A2665">
      <w:pPr>
        <w:spacing w:after="120"/>
        <w:rPr>
          <w:b/>
          <w:i/>
          <w:color w:val="632423" w:themeColor="accent2" w:themeShade="80"/>
          <w:u w:val="single"/>
        </w:rPr>
      </w:pPr>
      <w:r w:rsidRPr="00436D6D">
        <w:rPr>
          <w:b/>
          <w:i/>
          <w:color w:val="632423" w:themeColor="accent2" w:themeShade="80"/>
          <w:u w:val="single"/>
        </w:rPr>
        <w:t>Solution</w:t>
      </w:r>
    </w:p>
    <w:p w14:paraId="216DE4FB" w14:textId="123D7483" w:rsidR="00723271" w:rsidRDefault="0017334A" w:rsidP="001A2665">
      <w:pPr>
        <w:tabs>
          <w:tab w:val="left" w:pos="5760"/>
        </w:tabs>
        <w:spacing w:after="120"/>
        <w:ind w:left="360"/>
      </w:pPr>
      <w:r w:rsidRPr="0017334A">
        <w:rPr>
          <w:position w:val="-34"/>
        </w:rPr>
        <w:object w:dxaOrig="3540" w:dyaOrig="800" w14:anchorId="7D158FF0">
          <v:shape id="_x0000_i1229" type="#_x0000_t75" style="width:176.4pt;height:39.9pt" o:ole="">
            <v:imagedata r:id="rId416" o:title=""/>
          </v:shape>
          <o:OLEObject Type="Embed" ProgID="Equation.DSMT4" ShapeID="_x0000_i1229" DrawAspect="Content" ObjectID="_1650920212" r:id="rId417"/>
        </w:object>
      </w:r>
      <w:r w:rsidR="00723271">
        <w:tab/>
      </w:r>
      <w:r w:rsidR="00723271" w:rsidRPr="00B86A99">
        <w:rPr>
          <w:position w:val="-22"/>
        </w:rPr>
        <w:object w:dxaOrig="1500" w:dyaOrig="560" w14:anchorId="3F3FEBF7">
          <v:shape id="_x0000_i1230" type="#_x0000_t75" style="width:74.7pt;height:27.9pt" o:ole="">
            <v:imagedata r:id="rId418" o:title=""/>
          </v:shape>
          <o:OLEObject Type="Embed" ProgID="Equation.DSMT4" ShapeID="_x0000_i1230" DrawAspect="Content" ObjectID="_1650920213" r:id="rId419"/>
        </w:object>
      </w:r>
    </w:p>
    <w:p w14:paraId="0FF62BC8" w14:textId="550333C9" w:rsidR="00723271" w:rsidRDefault="00723271" w:rsidP="001A2665">
      <w:pPr>
        <w:tabs>
          <w:tab w:val="left" w:pos="1980"/>
        </w:tabs>
        <w:spacing w:after="120"/>
        <w:ind w:left="360"/>
      </w:pPr>
      <w:r>
        <w:tab/>
      </w:r>
      <w:r w:rsidR="0017334A" w:rsidRPr="0050712F">
        <w:rPr>
          <w:position w:val="-28"/>
        </w:rPr>
        <w:object w:dxaOrig="1900" w:dyaOrig="620" w14:anchorId="124C2D4A">
          <v:shape id="_x0000_i1231" type="#_x0000_t75" style="width:93.6pt;height:30.6pt" o:ole="">
            <v:imagedata r:id="rId420" o:title=""/>
          </v:shape>
          <o:OLEObject Type="Embed" ProgID="Equation.DSMT4" ShapeID="_x0000_i1231" DrawAspect="Content" ObjectID="_1650920214" r:id="rId421"/>
        </w:object>
      </w:r>
    </w:p>
    <w:p w14:paraId="71FA4CC7" w14:textId="77777777" w:rsidR="00723271" w:rsidRDefault="00723271" w:rsidP="001A2665"/>
    <w:p w14:paraId="2A60662E" w14:textId="77777777" w:rsidR="00723271" w:rsidRDefault="00723271" w:rsidP="001A2665"/>
    <w:p w14:paraId="4F3CBE2A" w14:textId="77777777" w:rsidR="00723271" w:rsidRPr="00151F5E" w:rsidRDefault="00723271" w:rsidP="001A2665">
      <w:pPr>
        <w:spacing w:after="120"/>
        <w:rPr>
          <w:b/>
          <w:i/>
          <w:sz w:val="28"/>
        </w:rPr>
      </w:pPr>
      <w:r w:rsidRPr="00151F5E">
        <w:rPr>
          <w:b/>
          <w:i/>
          <w:sz w:val="28"/>
        </w:rPr>
        <w:t>Example</w:t>
      </w:r>
    </w:p>
    <w:p w14:paraId="685827B9" w14:textId="4AF63D61" w:rsidR="00723271" w:rsidRDefault="00723271" w:rsidP="001A2665">
      <w:r>
        <w:t xml:space="preserve">Find the integral </w:t>
      </w:r>
      <w:r w:rsidR="00FB552A">
        <w:tab/>
      </w:r>
      <w:r w:rsidR="0017334A" w:rsidRPr="0017334A">
        <w:rPr>
          <w:position w:val="-34"/>
        </w:rPr>
        <w:object w:dxaOrig="1500" w:dyaOrig="800" w14:anchorId="0F721919">
          <v:shape id="_x0000_i1232" type="#_x0000_t75" style="width:74.7pt;height:39.9pt" o:ole="">
            <v:imagedata r:id="rId422" o:title=""/>
          </v:shape>
          <o:OLEObject Type="Embed" ProgID="Equation.DSMT4" ShapeID="_x0000_i1232" DrawAspect="Content" ObjectID="_1650920215" r:id="rId423"/>
        </w:object>
      </w:r>
    </w:p>
    <w:p w14:paraId="18F8D594" w14:textId="77777777" w:rsidR="00723271" w:rsidRPr="00436D6D" w:rsidRDefault="00723271" w:rsidP="001A2665">
      <w:pPr>
        <w:spacing w:after="120"/>
        <w:rPr>
          <w:b/>
          <w:i/>
          <w:color w:val="632423" w:themeColor="accent2" w:themeShade="80"/>
          <w:u w:val="single"/>
        </w:rPr>
      </w:pPr>
      <w:r w:rsidRPr="00436D6D">
        <w:rPr>
          <w:b/>
          <w:i/>
          <w:color w:val="632423" w:themeColor="accent2" w:themeShade="80"/>
          <w:u w:val="single"/>
        </w:rPr>
        <w:t>Solution</w:t>
      </w:r>
    </w:p>
    <w:p w14:paraId="1D263B6D" w14:textId="77777777" w:rsidR="00723271" w:rsidRDefault="00723271" w:rsidP="001A2665">
      <w:pPr>
        <w:ind w:left="360"/>
      </w:pPr>
      <w:r>
        <w:t xml:space="preserve">Let: </w:t>
      </w:r>
      <w:r w:rsidRPr="0050712F">
        <w:rPr>
          <w:position w:val="-10"/>
        </w:rPr>
        <w:object w:dxaOrig="2520" w:dyaOrig="340" w14:anchorId="273983D0">
          <v:shape id="_x0000_i1233" type="#_x0000_t75" style="width:126.9pt;height:17.1pt" o:ole="">
            <v:imagedata r:id="rId424" o:title=""/>
          </v:shape>
          <o:OLEObject Type="Embed" ProgID="Equation.DSMT4" ShapeID="_x0000_i1233" DrawAspect="Content" ObjectID="_1650920216" r:id="rId425"/>
        </w:object>
      </w:r>
    </w:p>
    <w:p w14:paraId="5EC281F6" w14:textId="77777777" w:rsidR="00723271" w:rsidRDefault="00723271" w:rsidP="001A2665">
      <w:pPr>
        <w:tabs>
          <w:tab w:val="left" w:pos="2520"/>
        </w:tabs>
        <w:ind w:left="360"/>
      </w:pPr>
      <w:r>
        <w:tab/>
      </w:r>
      <w:r w:rsidRPr="0050712F">
        <w:rPr>
          <w:position w:val="-20"/>
        </w:rPr>
        <w:object w:dxaOrig="980" w:dyaOrig="520" w14:anchorId="64829116">
          <v:shape id="_x0000_i1234" type="#_x0000_t75" style="width:48.9pt;height:26.4pt" o:ole="">
            <v:imagedata r:id="rId426" o:title=""/>
          </v:shape>
          <o:OLEObject Type="Embed" ProgID="Equation.DSMT4" ShapeID="_x0000_i1234" DrawAspect="Content" ObjectID="_1650920217" r:id="rId427"/>
        </w:object>
      </w:r>
    </w:p>
    <w:p w14:paraId="6700B180" w14:textId="17876F45" w:rsidR="00723271" w:rsidRDefault="0017381E" w:rsidP="001A2665">
      <w:pPr>
        <w:spacing w:after="120"/>
        <w:ind w:firstLine="360"/>
      </w:pPr>
      <w:r w:rsidRPr="0017381E">
        <w:rPr>
          <w:position w:val="-6"/>
        </w:rPr>
        <w:object w:dxaOrig="2420" w:dyaOrig="279" w14:anchorId="0004E09F">
          <v:shape id="_x0000_i1235" type="#_x0000_t75" style="width:121.2pt;height:14.1pt" o:ole="">
            <v:imagedata r:id="rId428" o:title=""/>
          </v:shape>
          <o:OLEObject Type="Embed" ProgID="Equation.DSMT4" ShapeID="_x0000_i1235" DrawAspect="Content" ObjectID="_1650920218" r:id="rId429"/>
        </w:object>
      </w:r>
    </w:p>
    <w:p w14:paraId="735D1391" w14:textId="5AD87589" w:rsidR="0017381E" w:rsidRDefault="0017381E" w:rsidP="00A06462">
      <w:pPr>
        <w:spacing w:after="120" w:line="360" w:lineRule="auto"/>
        <w:ind w:firstLine="360"/>
      </w:pPr>
      <w:r w:rsidRPr="0017381E">
        <w:rPr>
          <w:position w:val="-20"/>
        </w:rPr>
        <w:object w:dxaOrig="1219" w:dyaOrig="520" w14:anchorId="3BD65DA3">
          <v:shape id="_x0000_i1236" type="#_x0000_t75" style="width:60.9pt;height:26.1pt" o:ole="">
            <v:imagedata r:id="rId430" o:title=""/>
          </v:shape>
          <o:OLEObject Type="Embed" ProgID="Equation.DSMT4" ShapeID="_x0000_i1236" DrawAspect="Content" ObjectID="_1650920219" r:id="rId431"/>
        </w:object>
      </w:r>
      <w:r>
        <w:t xml:space="preserve"> </w:t>
      </w:r>
    </w:p>
    <w:p w14:paraId="20A6745D" w14:textId="6281293A" w:rsidR="00723271" w:rsidRDefault="0017381E" w:rsidP="001A2665">
      <w:pPr>
        <w:spacing w:line="360" w:lineRule="auto"/>
        <w:ind w:firstLine="360"/>
      </w:pPr>
      <w:r w:rsidRPr="0017381E">
        <w:rPr>
          <w:position w:val="-34"/>
        </w:rPr>
        <w:object w:dxaOrig="3660" w:dyaOrig="800" w14:anchorId="5629EF41">
          <v:shape id="_x0000_i1237" type="#_x0000_t75" style="width:183pt;height:39.9pt" o:ole="">
            <v:imagedata r:id="rId432" o:title=""/>
          </v:shape>
          <o:OLEObject Type="Embed" ProgID="Equation.DSMT4" ShapeID="_x0000_i1237" DrawAspect="Content" ObjectID="_1650920220" r:id="rId433"/>
        </w:object>
      </w:r>
    </w:p>
    <w:p w14:paraId="2CCAC6BD" w14:textId="77524766" w:rsidR="00723271" w:rsidRDefault="00723271" w:rsidP="001A2665">
      <w:pPr>
        <w:tabs>
          <w:tab w:val="left" w:pos="1800"/>
        </w:tabs>
        <w:spacing w:line="360" w:lineRule="auto"/>
        <w:ind w:firstLine="360"/>
      </w:pPr>
      <w:r>
        <w:tab/>
      </w:r>
      <w:r w:rsidR="00A06462" w:rsidRPr="00A06462">
        <w:rPr>
          <w:position w:val="-34"/>
        </w:rPr>
        <w:object w:dxaOrig="2060" w:dyaOrig="800" w14:anchorId="21CC72FF">
          <v:shape id="_x0000_i1238" type="#_x0000_t75" style="width:102.9pt;height:39.9pt" o:ole="">
            <v:imagedata r:id="rId434" o:title=""/>
          </v:shape>
          <o:OLEObject Type="Embed" ProgID="Equation.DSMT4" ShapeID="_x0000_i1238" DrawAspect="Content" ObjectID="_1650920221" r:id="rId435"/>
        </w:object>
      </w:r>
    </w:p>
    <w:p w14:paraId="7A3707EA" w14:textId="7B78347D" w:rsidR="00723271" w:rsidRDefault="00723271" w:rsidP="001A2665">
      <w:pPr>
        <w:tabs>
          <w:tab w:val="left" w:pos="1800"/>
        </w:tabs>
        <w:spacing w:line="360" w:lineRule="auto"/>
        <w:ind w:firstLine="360"/>
      </w:pPr>
      <w:r>
        <w:tab/>
      </w:r>
      <w:r w:rsidR="00A06462" w:rsidRPr="00A06462">
        <w:rPr>
          <w:position w:val="-34"/>
        </w:rPr>
        <w:object w:dxaOrig="2299" w:dyaOrig="800" w14:anchorId="3B6474EF">
          <v:shape id="_x0000_i1239" type="#_x0000_t75" style="width:115.2pt;height:39.9pt" o:ole="">
            <v:imagedata r:id="rId436" o:title=""/>
          </v:shape>
          <o:OLEObject Type="Embed" ProgID="Equation.DSMT4" ShapeID="_x0000_i1239" DrawAspect="Content" ObjectID="_1650920222" r:id="rId437"/>
        </w:object>
      </w:r>
    </w:p>
    <w:p w14:paraId="2C37923F" w14:textId="77777777" w:rsidR="00723271" w:rsidRDefault="00723271" w:rsidP="001A2665">
      <w:pPr>
        <w:tabs>
          <w:tab w:val="left" w:pos="1800"/>
        </w:tabs>
        <w:spacing w:line="360" w:lineRule="auto"/>
        <w:ind w:firstLine="360"/>
      </w:pPr>
      <w:r>
        <w:tab/>
      </w:r>
      <w:r w:rsidRPr="0050712F">
        <w:rPr>
          <w:position w:val="-22"/>
        </w:rPr>
        <w:object w:dxaOrig="2500" w:dyaOrig="560" w14:anchorId="17E6B591">
          <v:shape id="_x0000_i1240" type="#_x0000_t75" style="width:125.1pt;height:27.9pt" o:ole="">
            <v:imagedata r:id="rId438" o:title=""/>
          </v:shape>
          <o:OLEObject Type="Embed" ProgID="Equation.DSMT4" ShapeID="_x0000_i1240" DrawAspect="Content" ObjectID="_1650920223" r:id="rId439"/>
        </w:object>
      </w:r>
    </w:p>
    <w:p w14:paraId="6AF246A3" w14:textId="3923F3F1" w:rsidR="00723271" w:rsidRDefault="00723271" w:rsidP="001A2665">
      <w:pPr>
        <w:tabs>
          <w:tab w:val="left" w:pos="1800"/>
        </w:tabs>
        <w:ind w:firstLine="360"/>
      </w:pPr>
      <w:r>
        <w:tab/>
      </w:r>
      <w:r w:rsidR="00A06462" w:rsidRPr="0050712F">
        <w:rPr>
          <w:position w:val="-26"/>
        </w:rPr>
        <w:object w:dxaOrig="3540" w:dyaOrig="600" w14:anchorId="08D02CC2">
          <v:shape id="_x0000_i1241" type="#_x0000_t75" style="width:176.4pt;height:30pt" o:ole="">
            <v:imagedata r:id="rId440" o:title=""/>
          </v:shape>
          <o:OLEObject Type="Embed" ProgID="Equation.DSMT4" ShapeID="_x0000_i1241" DrawAspect="Content" ObjectID="_1650920224" r:id="rId441"/>
        </w:object>
      </w:r>
    </w:p>
    <w:p w14:paraId="6B8CCD8E" w14:textId="77777777" w:rsidR="00723271" w:rsidRPr="00E54B5F" w:rsidRDefault="00723271" w:rsidP="001A2665">
      <w:pPr>
        <w:rPr>
          <w:color w:val="632423" w:themeColor="accent2" w:themeShade="80"/>
          <w:sz w:val="16"/>
        </w:rPr>
      </w:pPr>
      <w:r w:rsidRPr="00E54B5F">
        <w:rPr>
          <w:color w:val="632423" w:themeColor="accent2" w:themeShade="80"/>
          <w:sz w:val="16"/>
        </w:rPr>
        <w:br w:type="page"/>
      </w:r>
    </w:p>
    <w:p w14:paraId="13B6A19F" w14:textId="77777777" w:rsidR="00723271" w:rsidRPr="00C6420E" w:rsidRDefault="00723271" w:rsidP="001A2665">
      <w:pPr>
        <w:spacing w:after="120"/>
        <w:rPr>
          <w:b/>
          <w:sz w:val="28"/>
        </w:rPr>
      </w:pPr>
      <w:r w:rsidRPr="00C6420E">
        <w:rPr>
          <w:b/>
          <w:i/>
          <w:color w:val="632423" w:themeColor="accent2" w:themeShade="80"/>
          <w:sz w:val="28"/>
        </w:rPr>
        <w:lastRenderedPageBreak/>
        <w:t>Theorem</w:t>
      </w:r>
      <w:r w:rsidRPr="00C6420E">
        <w:rPr>
          <w:b/>
          <w:color w:val="632423" w:themeColor="accent2" w:themeShade="80"/>
          <w:sz w:val="28"/>
        </w:rPr>
        <w:t xml:space="preserve"> </w:t>
      </w:r>
      <w:r w:rsidRPr="00C6420E">
        <w:rPr>
          <w:b/>
          <w:sz w:val="28"/>
        </w:rPr>
        <w:sym w:font="Symbol" w:char="F02D"/>
      </w:r>
      <w:r w:rsidRPr="00C6420E">
        <w:rPr>
          <w:b/>
          <w:sz w:val="28"/>
        </w:rPr>
        <w:t xml:space="preserve"> The Fundamental Theorem of Calculus, P-</w:t>
      </w:r>
      <w:r>
        <w:rPr>
          <w:b/>
          <w:sz w:val="28"/>
        </w:rPr>
        <w:t>2</w:t>
      </w:r>
    </w:p>
    <w:p w14:paraId="60630CED" w14:textId="77777777" w:rsidR="00723271" w:rsidRDefault="00723271" w:rsidP="001A2665">
      <w:pPr>
        <w:spacing w:after="120" w:line="360" w:lineRule="auto"/>
      </w:pPr>
      <w:r>
        <w:t xml:space="preserve">If </w:t>
      </w:r>
      <w:r w:rsidRPr="00E901A8">
        <w:rPr>
          <w:i/>
        </w:rPr>
        <w:t>f</w:t>
      </w:r>
      <w:r w:rsidRPr="00E901A8">
        <w:rPr>
          <w:sz w:val="36"/>
        </w:rPr>
        <w:t xml:space="preserve"> </w:t>
      </w:r>
      <w:r>
        <w:t>is continuous at every point in [</w:t>
      </w:r>
      <w:r w:rsidRPr="00E901A8">
        <w:rPr>
          <w:i/>
        </w:rPr>
        <w:t>a, b</w:t>
      </w:r>
      <w:r>
        <w:t xml:space="preserve">], then </w:t>
      </w:r>
      <w:r w:rsidRPr="0071153D">
        <w:rPr>
          <w:i/>
        </w:rPr>
        <w:t>F</w:t>
      </w:r>
      <w:r>
        <w:t xml:space="preserve"> is any antiderivative </w:t>
      </w:r>
      <w:proofErr w:type="spellStart"/>
      <w:r>
        <w:t xml:space="preserve">of </w:t>
      </w:r>
      <w:r w:rsidRPr="0071153D">
        <w:rPr>
          <w:i/>
        </w:rPr>
        <w:t>f</w:t>
      </w:r>
      <w:proofErr w:type="spellEnd"/>
      <w:r w:rsidRPr="0071153D">
        <w:rPr>
          <w:sz w:val="36"/>
        </w:rPr>
        <w:t xml:space="preserve"> </w:t>
      </w:r>
      <w:r>
        <w:t>on [</w:t>
      </w:r>
      <w:r w:rsidRPr="00E901A8">
        <w:rPr>
          <w:i/>
        </w:rPr>
        <w:t>a, b</w:t>
      </w:r>
      <w:r>
        <w:t>], then</w:t>
      </w:r>
    </w:p>
    <w:p w14:paraId="52F3DAD4" w14:textId="77777777" w:rsidR="00723271" w:rsidRDefault="00723271" w:rsidP="001A2665">
      <w:pPr>
        <w:spacing w:before="120" w:after="120"/>
        <w:jc w:val="center"/>
      </w:pPr>
      <w:r w:rsidRPr="001E45B4">
        <w:rPr>
          <w:position w:val="-42"/>
        </w:rPr>
        <w:object w:dxaOrig="3159" w:dyaOrig="1020" w14:anchorId="3551C0FB">
          <v:shape id="_x0000_i1242" type="#_x0000_t75" style="width:158.4pt;height:51pt" o:ole="">
            <v:imagedata r:id="rId442" o:title=""/>
          </v:shape>
          <o:OLEObject Type="Embed" ProgID="Equation.DSMT4" ShapeID="_x0000_i1242" DrawAspect="Content" ObjectID="_1650920225" r:id="rId443"/>
        </w:object>
      </w:r>
    </w:p>
    <w:p w14:paraId="701EE515" w14:textId="77777777" w:rsidR="00723271" w:rsidRDefault="00723271" w:rsidP="001A2665"/>
    <w:p w14:paraId="6C47504F" w14:textId="77777777" w:rsidR="00723271" w:rsidRPr="00E54B5F" w:rsidRDefault="00723271" w:rsidP="001A2665">
      <w:pPr>
        <w:spacing w:after="120"/>
        <w:rPr>
          <w:b/>
          <w:i/>
          <w:sz w:val="28"/>
        </w:rPr>
      </w:pPr>
      <w:r w:rsidRPr="00E54B5F">
        <w:rPr>
          <w:b/>
          <w:i/>
          <w:sz w:val="28"/>
        </w:rPr>
        <w:t>Example</w:t>
      </w:r>
    </w:p>
    <w:p w14:paraId="06E0E64E" w14:textId="4DD4F1F2" w:rsidR="00723271" w:rsidRDefault="007D2FF8" w:rsidP="00723271">
      <w:pPr>
        <w:pStyle w:val="ListParagraph"/>
        <w:widowControl w:val="0"/>
        <w:numPr>
          <w:ilvl w:val="0"/>
          <w:numId w:val="94"/>
        </w:numPr>
        <w:autoSpaceDE w:val="0"/>
        <w:autoSpaceDN w:val="0"/>
        <w:adjustRightInd w:val="0"/>
        <w:ind w:left="540"/>
      </w:pPr>
      <w:r w:rsidRPr="001E45B4">
        <w:rPr>
          <w:position w:val="-36"/>
        </w:rPr>
        <w:object w:dxaOrig="2320" w:dyaOrig="900" w14:anchorId="1C6520FF">
          <v:shape id="_x0000_i1243" type="#_x0000_t75" style="width:116.7pt;height:45pt" o:ole="">
            <v:imagedata r:id="rId444" o:title=""/>
          </v:shape>
          <o:OLEObject Type="Embed" ProgID="Equation.DSMT4" ShapeID="_x0000_i1243" DrawAspect="Content" ObjectID="_1650920226" r:id="rId445"/>
        </w:object>
      </w:r>
    </w:p>
    <w:p w14:paraId="7CEFFEB2" w14:textId="77777777" w:rsidR="00723271" w:rsidRDefault="00723271" w:rsidP="001A2665">
      <w:pPr>
        <w:tabs>
          <w:tab w:val="left" w:pos="1800"/>
        </w:tabs>
        <w:spacing w:line="360" w:lineRule="auto"/>
      </w:pPr>
      <w:r>
        <w:tab/>
      </w:r>
      <w:r w:rsidRPr="001E45B4">
        <w:rPr>
          <w:position w:val="-6"/>
        </w:rPr>
        <w:object w:dxaOrig="1380" w:dyaOrig="279" w14:anchorId="6EAF98DF">
          <v:shape id="_x0000_i1244" type="#_x0000_t75" style="width:69.3pt;height:14.4pt" o:ole="">
            <v:imagedata r:id="rId446" o:title=""/>
          </v:shape>
          <o:OLEObject Type="Embed" ProgID="Equation.DSMT4" ShapeID="_x0000_i1244" DrawAspect="Content" ObjectID="_1650920227" r:id="rId447"/>
        </w:object>
      </w:r>
    </w:p>
    <w:p w14:paraId="1E0AF3FE" w14:textId="36A30308" w:rsidR="00723271" w:rsidRDefault="00723271" w:rsidP="001A2665">
      <w:pPr>
        <w:tabs>
          <w:tab w:val="left" w:pos="1800"/>
        </w:tabs>
      </w:pPr>
      <w:r>
        <w:tab/>
      </w:r>
      <w:r w:rsidR="007D2FF8" w:rsidRPr="001E45B4">
        <w:rPr>
          <w:position w:val="-10"/>
        </w:rPr>
        <w:object w:dxaOrig="499" w:dyaOrig="340" w14:anchorId="618892BA">
          <v:shape id="_x0000_i1245" type="#_x0000_t75" style="width:24.6pt;height:17.1pt" o:ole="">
            <v:imagedata r:id="rId448" o:title=""/>
          </v:shape>
          <o:OLEObject Type="Embed" ProgID="Equation.DSMT4" ShapeID="_x0000_i1245" DrawAspect="Content" ObjectID="_1650920228" r:id="rId449"/>
        </w:object>
      </w:r>
    </w:p>
    <w:p w14:paraId="253F1E88" w14:textId="77777777" w:rsidR="00723271" w:rsidRDefault="00723271" w:rsidP="001A2665"/>
    <w:p w14:paraId="01831749" w14:textId="6E559561" w:rsidR="00723271" w:rsidRDefault="007D2FF8" w:rsidP="00723271">
      <w:pPr>
        <w:pStyle w:val="ListParagraph"/>
        <w:widowControl w:val="0"/>
        <w:numPr>
          <w:ilvl w:val="0"/>
          <w:numId w:val="94"/>
        </w:numPr>
        <w:autoSpaceDE w:val="0"/>
        <w:autoSpaceDN w:val="0"/>
        <w:adjustRightInd w:val="0"/>
        <w:ind w:left="540"/>
      </w:pPr>
      <w:r w:rsidRPr="001E45B4">
        <w:rPr>
          <w:position w:val="-58"/>
        </w:rPr>
        <w:object w:dxaOrig="3120" w:dyaOrig="1280" w14:anchorId="4F71E32E">
          <v:shape id="_x0000_i1246" type="#_x0000_t75" style="width:155.7pt;height:63.9pt" o:ole="">
            <v:imagedata r:id="rId450" o:title=""/>
          </v:shape>
          <o:OLEObject Type="Embed" ProgID="Equation.DSMT4" ShapeID="_x0000_i1246" DrawAspect="Content" ObjectID="_1650920229" r:id="rId451"/>
        </w:object>
      </w:r>
    </w:p>
    <w:p w14:paraId="1D20F0C3" w14:textId="77777777" w:rsidR="00723271" w:rsidRDefault="00723271" w:rsidP="001A2665">
      <w:pPr>
        <w:tabs>
          <w:tab w:val="left" w:pos="2340"/>
        </w:tabs>
      </w:pPr>
      <w:r>
        <w:tab/>
      </w:r>
      <w:r w:rsidRPr="001E45B4">
        <w:rPr>
          <w:position w:val="-22"/>
        </w:rPr>
        <w:object w:dxaOrig="1780" w:dyaOrig="560" w14:anchorId="5F252DFB">
          <v:shape id="_x0000_i1247" type="#_x0000_t75" style="width:89.1pt;height:27.9pt" o:ole="">
            <v:imagedata r:id="rId452" o:title=""/>
          </v:shape>
          <o:OLEObject Type="Embed" ProgID="Equation.DSMT4" ShapeID="_x0000_i1247" DrawAspect="Content" ObjectID="_1650920230" r:id="rId453"/>
        </w:object>
      </w:r>
    </w:p>
    <w:p w14:paraId="13C126E2" w14:textId="471A01EB" w:rsidR="00723271" w:rsidRDefault="00723271" w:rsidP="001A2665">
      <w:pPr>
        <w:tabs>
          <w:tab w:val="left" w:pos="2340"/>
        </w:tabs>
      </w:pPr>
      <w:r>
        <w:tab/>
      </w:r>
      <w:r w:rsidR="007D2FF8" w:rsidRPr="001E45B4">
        <w:rPr>
          <w:position w:val="-12"/>
        </w:rPr>
        <w:object w:dxaOrig="980" w:dyaOrig="400" w14:anchorId="3061E0F5">
          <v:shape id="_x0000_i1248" type="#_x0000_t75" style="width:48.6pt;height:20.4pt" o:ole="">
            <v:imagedata r:id="rId454" o:title=""/>
          </v:shape>
          <o:OLEObject Type="Embed" ProgID="Equation.DSMT4" ShapeID="_x0000_i1248" DrawAspect="Content" ObjectID="_1650920231" r:id="rId455"/>
        </w:object>
      </w:r>
    </w:p>
    <w:p w14:paraId="73FD7A5C" w14:textId="77777777" w:rsidR="00723271" w:rsidRDefault="00723271" w:rsidP="001A2665"/>
    <w:p w14:paraId="5E4C2434" w14:textId="61D2BB62" w:rsidR="00723271" w:rsidRDefault="007D2FF8" w:rsidP="00723271">
      <w:pPr>
        <w:pStyle w:val="ListParagraph"/>
        <w:widowControl w:val="0"/>
        <w:numPr>
          <w:ilvl w:val="0"/>
          <w:numId w:val="94"/>
        </w:numPr>
        <w:autoSpaceDE w:val="0"/>
        <w:autoSpaceDN w:val="0"/>
        <w:adjustRightInd w:val="0"/>
      </w:pPr>
      <w:r w:rsidRPr="001E45B4">
        <w:rPr>
          <w:position w:val="-36"/>
        </w:rPr>
        <w:object w:dxaOrig="3519" w:dyaOrig="900" w14:anchorId="35FFEAA0">
          <v:shape id="_x0000_i1249" type="#_x0000_t75" style="width:176.1pt;height:45pt" o:ole="">
            <v:imagedata r:id="rId456" o:title=""/>
          </v:shape>
          <o:OLEObject Type="Embed" ProgID="Equation.DSMT4" ShapeID="_x0000_i1249" DrawAspect="Content" ObjectID="_1650920232" r:id="rId457"/>
        </w:object>
      </w:r>
    </w:p>
    <w:p w14:paraId="2A15BC07" w14:textId="099CF24C" w:rsidR="00723271" w:rsidRDefault="00723271" w:rsidP="001A2665">
      <w:pPr>
        <w:tabs>
          <w:tab w:val="left" w:pos="2790"/>
        </w:tabs>
      </w:pPr>
      <w:r>
        <w:tab/>
      </w:r>
      <w:r w:rsidR="007D2FF8" w:rsidRPr="007D2FF8">
        <w:rPr>
          <w:position w:val="-22"/>
        </w:rPr>
        <w:object w:dxaOrig="2120" w:dyaOrig="660" w14:anchorId="35D8CAE0">
          <v:shape id="_x0000_i1250" type="#_x0000_t75" style="width:106.2pt;height:33pt" o:ole="">
            <v:imagedata r:id="rId458" o:title=""/>
          </v:shape>
          <o:OLEObject Type="Embed" ProgID="Equation.DSMT4" ShapeID="_x0000_i1250" DrawAspect="Content" ObjectID="_1650920233" r:id="rId459"/>
        </w:object>
      </w:r>
    </w:p>
    <w:p w14:paraId="1EDB29EB" w14:textId="1DFF3811" w:rsidR="00723271" w:rsidRDefault="00723271" w:rsidP="001A2665">
      <w:pPr>
        <w:tabs>
          <w:tab w:val="left" w:pos="2790"/>
        </w:tabs>
      </w:pPr>
      <w:r>
        <w:tab/>
      </w:r>
      <w:r w:rsidR="007D2FF8" w:rsidRPr="007D2FF8">
        <w:rPr>
          <w:position w:val="-6"/>
        </w:rPr>
        <w:object w:dxaOrig="700" w:dyaOrig="279" w14:anchorId="58EBC98B">
          <v:shape id="_x0000_i1251" type="#_x0000_t75" style="width:35.7pt;height:14.1pt" o:ole="">
            <v:imagedata r:id="rId460" o:title=""/>
          </v:shape>
          <o:OLEObject Type="Embed" ProgID="Equation.DSMT4" ShapeID="_x0000_i1251" DrawAspect="Content" ObjectID="_1650920234" r:id="rId461"/>
        </w:object>
      </w:r>
    </w:p>
    <w:p w14:paraId="58E3D9E3" w14:textId="69882AAC" w:rsidR="00723271" w:rsidRDefault="00723271" w:rsidP="001A2665">
      <w:pPr>
        <w:tabs>
          <w:tab w:val="left" w:pos="2790"/>
        </w:tabs>
        <w:spacing w:line="360" w:lineRule="auto"/>
      </w:pPr>
      <w:r>
        <w:tab/>
      </w:r>
      <w:r w:rsidR="007D2FF8" w:rsidRPr="001E45B4">
        <w:rPr>
          <w:position w:val="-10"/>
        </w:rPr>
        <w:object w:dxaOrig="520" w:dyaOrig="340" w14:anchorId="689FAEFD">
          <v:shape id="_x0000_i1252" type="#_x0000_t75" style="width:25.8pt;height:17.1pt" o:ole="">
            <v:imagedata r:id="rId462" o:title=""/>
          </v:shape>
          <o:OLEObject Type="Embed" ProgID="Equation.DSMT4" ShapeID="_x0000_i1252" DrawAspect="Content" ObjectID="_1650920235" r:id="rId463"/>
        </w:object>
      </w:r>
    </w:p>
    <w:p w14:paraId="382AB82D" w14:textId="77777777" w:rsidR="00723271" w:rsidRPr="00D074AB" w:rsidRDefault="00723271" w:rsidP="001A2665">
      <w:pPr>
        <w:rPr>
          <w:sz w:val="12"/>
        </w:rPr>
      </w:pPr>
      <w:r w:rsidRPr="00D074AB">
        <w:rPr>
          <w:sz w:val="12"/>
        </w:rPr>
        <w:br w:type="page"/>
      </w:r>
    </w:p>
    <w:p w14:paraId="59E8609A" w14:textId="77777777" w:rsidR="00723271" w:rsidRPr="008D0EAF" w:rsidRDefault="00723271" w:rsidP="001A2665">
      <w:pPr>
        <w:spacing w:after="120"/>
        <w:rPr>
          <w:rFonts w:eastAsia="Calibri"/>
          <w:b/>
          <w:sz w:val="28"/>
        </w:rPr>
      </w:pPr>
      <w:r w:rsidRPr="008D0EAF">
        <w:rPr>
          <w:rFonts w:eastAsia="Calibri"/>
          <w:b/>
          <w:sz w:val="28"/>
        </w:rPr>
        <w:lastRenderedPageBreak/>
        <w:t>Other Indefinite Integrals</w:t>
      </w:r>
    </w:p>
    <w:p w14:paraId="42CECE02" w14:textId="790D41C7" w:rsidR="00723271" w:rsidRDefault="00A23F7C" w:rsidP="00A23F7C">
      <w:pPr>
        <w:spacing w:line="360" w:lineRule="auto"/>
        <w:rPr>
          <w:rFonts w:eastAsia="Calibri"/>
        </w:rPr>
      </w:pPr>
      <w:r w:rsidRPr="00A23F7C">
        <w:rPr>
          <w:position w:val="-34"/>
        </w:rPr>
        <w:object w:dxaOrig="4260" w:dyaOrig="800" w14:anchorId="5109036A">
          <v:shape id="_x0000_i1253" type="#_x0000_t75" style="width:212.4pt;height:39.9pt" o:ole="">
            <v:imagedata r:id="rId464" o:title=""/>
          </v:shape>
          <o:OLEObject Type="Embed" ProgID="Equation.DSMT4" ShapeID="_x0000_i1253" DrawAspect="Content" ObjectID="_1650920236" r:id="rId465"/>
        </w:object>
      </w:r>
      <w:r w:rsidR="00723271">
        <w:rPr>
          <w:rFonts w:eastAsia="Calibri"/>
        </w:rPr>
        <w:t xml:space="preserve"> </w:t>
      </w:r>
    </w:p>
    <w:p w14:paraId="12C2094E" w14:textId="501EE60E" w:rsidR="00723271" w:rsidRDefault="00A23F7C" w:rsidP="00A23F7C">
      <w:pPr>
        <w:spacing w:line="360" w:lineRule="auto"/>
        <w:rPr>
          <w:rFonts w:eastAsia="Calibri"/>
        </w:rPr>
      </w:pPr>
      <w:r w:rsidRPr="00A23F7C">
        <w:rPr>
          <w:position w:val="-34"/>
        </w:rPr>
        <w:object w:dxaOrig="3620" w:dyaOrig="800" w14:anchorId="61D4DBBD">
          <v:shape id="_x0000_i1254" type="#_x0000_t75" style="width:180.6pt;height:39.9pt" o:ole="">
            <v:imagedata r:id="rId466" o:title=""/>
          </v:shape>
          <o:OLEObject Type="Embed" ProgID="Equation.DSMT4" ShapeID="_x0000_i1254" DrawAspect="Content" ObjectID="_1650920237" r:id="rId467"/>
        </w:object>
      </w:r>
    </w:p>
    <w:p w14:paraId="38EBC25D" w14:textId="0152AFE8" w:rsidR="00723271" w:rsidRDefault="00A23F7C" w:rsidP="00A23F7C">
      <w:pPr>
        <w:spacing w:line="360" w:lineRule="auto"/>
        <w:rPr>
          <w:rFonts w:eastAsia="Calibri"/>
        </w:rPr>
      </w:pPr>
      <w:r w:rsidRPr="002C0CF5">
        <w:rPr>
          <w:position w:val="-38"/>
        </w:rPr>
        <w:object w:dxaOrig="6060" w:dyaOrig="840" w14:anchorId="3DFEC085">
          <v:shape id="_x0000_i1255" type="#_x0000_t75" style="width:303pt;height:42.6pt" o:ole="">
            <v:imagedata r:id="rId468" o:title=""/>
          </v:shape>
          <o:OLEObject Type="Embed" ProgID="Equation.DSMT4" ShapeID="_x0000_i1255" DrawAspect="Content" ObjectID="_1650920238" r:id="rId469"/>
        </w:object>
      </w:r>
    </w:p>
    <w:p w14:paraId="478C3922" w14:textId="7B22937C" w:rsidR="00723271" w:rsidRDefault="00A23F7C" w:rsidP="00A23F7C">
      <w:pPr>
        <w:spacing w:line="360" w:lineRule="auto"/>
        <w:rPr>
          <w:rFonts w:eastAsia="Calibri"/>
        </w:rPr>
      </w:pPr>
      <w:r w:rsidRPr="00A23F7C">
        <w:rPr>
          <w:position w:val="-34"/>
        </w:rPr>
        <w:object w:dxaOrig="5940" w:dyaOrig="800" w14:anchorId="712C8681">
          <v:shape id="_x0000_i1256" type="#_x0000_t75" style="width:296.7pt;height:39.9pt" o:ole="">
            <v:imagedata r:id="rId470" o:title=""/>
          </v:shape>
          <o:OLEObject Type="Embed" ProgID="Equation.DSMT4" ShapeID="_x0000_i1256" DrawAspect="Content" ObjectID="_1650920239" r:id="rId471"/>
        </w:object>
      </w:r>
    </w:p>
    <w:p w14:paraId="6978B4E6" w14:textId="34D7DD31" w:rsidR="00723271" w:rsidRDefault="00A23F7C" w:rsidP="00D63962">
      <w:pPr>
        <w:spacing w:line="240" w:lineRule="auto"/>
        <w:rPr>
          <w:rFonts w:eastAsia="Calibri"/>
        </w:rPr>
      </w:pPr>
      <w:r w:rsidRPr="002C0CF5">
        <w:rPr>
          <w:position w:val="-38"/>
        </w:rPr>
        <w:object w:dxaOrig="6320" w:dyaOrig="840" w14:anchorId="5430FB0C">
          <v:shape id="_x0000_i1257" type="#_x0000_t75" style="width:316.2pt;height:42.6pt" o:ole="">
            <v:imagedata r:id="rId472" o:title=""/>
          </v:shape>
          <o:OLEObject Type="Embed" ProgID="Equation.DSMT4" ShapeID="_x0000_i1257" DrawAspect="Content" ObjectID="_1650920240" r:id="rId473"/>
        </w:object>
      </w:r>
    </w:p>
    <w:p w14:paraId="56C0DCCE" w14:textId="77777777" w:rsidR="00723271" w:rsidRDefault="00723271" w:rsidP="00CB3A17"/>
    <w:p w14:paraId="3FE3B157" w14:textId="77777777" w:rsidR="00723271" w:rsidRDefault="00723271" w:rsidP="00CB3A17"/>
    <w:p w14:paraId="1D171CAA" w14:textId="77777777" w:rsidR="00723271" w:rsidRPr="009F7D97" w:rsidRDefault="00723271" w:rsidP="001A2665">
      <w:pPr>
        <w:rPr>
          <w:rFonts w:eastAsia="Calibri"/>
          <w:b/>
          <w:i/>
          <w:sz w:val="28"/>
        </w:rPr>
      </w:pPr>
      <w:r w:rsidRPr="009F7D97">
        <w:rPr>
          <w:rFonts w:eastAsia="Calibri"/>
          <w:b/>
          <w:i/>
          <w:sz w:val="28"/>
        </w:rPr>
        <w:t>Example</w:t>
      </w:r>
    </w:p>
    <w:p w14:paraId="1AB3793B" w14:textId="72A80F77" w:rsidR="00723271" w:rsidRDefault="00723271" w:rsidP="004A6E76">
      <w:pPr>
        <w:tabs>
          <w:tab w:val="left" w:pos="1440"/>
        </w:tabs>
        <w:spacing w:line="240" w:lineRule="auto"/>
        <w:rPr>
          <w:rFonts w:eastAsia="Calibri"/>
        </w:rPr>
      </w:pPr>
      <w:r>
        <w:rPr>
          <w:rFonts w:eastAsia="Calibri"/>
        </w:rPr>
        <w:t>Evaluate</w:t>
      </w:r>
      <w:r>
        <w:rPr>
          <w:rFonts w:eastAsia="Calibri"/>
        </w:rPr>
        <w:tab/>
      </w:r>
      <w:r w:rsidR="00F05338" w:rsidRPr="00F05338">
        <w:rPr>
          <w:position w:val="-34"/>
        </w:rPr>
        <w:object w:dxaOrig="1180" w:dyaOrig="800" w14:anchorId="40531A62">
          <v:shape id="_x0000_i1258" type="#_x0000_t75" style="width:59.1pt;height:39.9pt" o:ole="">
            <v:imagedata r:id="rId474" o:title=""/>
          </v:shape>
          <o:OLEObject Type="Embed" ProgID="Equation.DSMT4" ShapeID="_x0000_i1258" DrawAspect="Content" ObjectID="_1650920241" r:id="rId475"/>
        </w:object>
      </w:r>
    </w:p>
    <w:p w14:paraId="723E8D3E" w14:textId="77777777" w:rsidR="00723271" w:rsidRPr="009F7D97" w:rsidRDefault="00723271" w:rsidP="001A2665">
      <w:pPr>
        <w:spacing w:line="360" w:lineRule="auto"/>
        <w:rPr>
          <w:rFonts w:eastAsia="Calibri"/>
          <w:b/>
          <w:i/>
          <w:color w:val="943634" w:themeColor="accent2" w:themeShade="BF"/>
          <w:u w:val="single"/>
        </w:rPr>
      </w:pPr>
      <w:r w:rsidRPr="009F7D97">
        <w:rPr>
          <w:rFonts w:eastAsia="Calibri"/>
          <w:b/>
          <w:i/>
          <w:color w:val="943634" w:themeColor="accent2" w:themeShade="BF"/>
          <w:u w:val="single"/>
        </w:rPr>
        <w:t>Solution</w:t>
      </w:r>
    </w:p>
    <w:p w14:paraId="64BD884B" w14:textId="07C5CB0D" w:rsidR="00723271" w:rsidRDefault="00F05338" w:rsidP="00FB552A">
      <w:pPr>
        <w:spacing w:line="240" w:lineRule="auto"/>
        <w:ind w:left="360"/>
        <w:rPr>
          <w:rFonts w:eastAsia="Calibri"/>
        </w:rPr>
      </w:pPr>
      <w:r w:rsidRPr="00F05338">
        <w:rPr>
          <w:position w:val="-34"/>
        </w:rPr>
        <w:object w:dxaOrig="3000" w:dyaOrig="800" w14:anchorId="26D43FEC">
          <v:shape id="_x0000_i1259" type="#_x0000_t75" style="width:150pt;height:39.9pt" o:ole="">
            <v:imagedata r:id="rId476" o:title=""/>
          </v:shape>
          <o:OLEObject Type="Embed" ProgID="Equation.DSMT4" ShapeID="_x0000_i1259" DrawAspect="Content" ObjectID="_1650920242" r:id="rId477"/>
        </w:object>
      </w:r>
    </w:p>
    <w:p w14:paraId="5622A05A" w14:textId="77777777" w:rsidR="00723271" w:rsidRDefault="00723271" w:rsidP="00CB3A17"/>
    <w:p w14:paraId="096E873F" w14:textId="77777777" w:rsidR="00723271" w:rsidRDefault="00723271" w:rsidP="00CB3A17"/>
    <w:p w14:paraId="70473A99" w14:textId="77777777" w:rsidR="00723271" w:rsidRPr="009F7D97" w:rsidRDefault="00723271" w:rsidP="001A2665">
      <w:pPr>
        <w:rPr>
          <w:rFonts w:eastAsia="Calibri"/>
          <w:b/>
          <w:i/>
          <w:sz w:val="28"/>
        </w:rPr>
      </w:pPr>
      <w:r w:rsidRPr="009F7D97">
        <w:rPr>
          <w:rFonts w:eastAsia="Calibri"/>
          <w:b/>
          <w:i/>
          <w:sz w:val="28"/>
        </w:rPr>
        <w:t>Example</w:t>
      </w:r>
    </w:p>
    <w:p w14:paraId="77A0010E" w14:textId="62A3B534" w:rsidR="00723271" w:rsidRDefault="00723271" w:rsidP="004A6E76">
      <w:pPr>
        <w:tabs>
          <w:tab w:val="left" w:pos="1440"/>
        </w:tabs>
        <w:spacing w:line="240" w:lineRule="auto"/>
        <w:rPr>
          <w:rFonts w:eastAsia="Calibri"/>
        </w:rPr>
      </w:pPr>
      <w:r>
        <w:rPr>
          <w:rFonts w:eastAsia="Calibri"/>
        </w:rPr>
        <w:t>Evaluate</w:t>
      </w:r>
      <w:r>
        <w:rPr>
          <w:rFonts w:eastAsia="Calibri"/>
        </w:rPr>
        <w:tab/>
      </w:r>
      <w:r w:rsidR="00CB3A17" w:rsidRPr="00CB3A17">
        <w:rPr>
          <w:position w:val="-34"/>
        </w:rPr>
        <w:object w:dxaOrig="760" w:dyaOrig="800" w14:anchorId="0CD39E7C">
          <v:shape id="_x0000_i1260" type="#_x0000_t75" style="width:38.1pt;height:39.9pt" o:ole="">
            <v:imagedata r:id="rId478" o:title=""/>
          </v:shape>
          <o:OLEObject Type="Embed" ProgID="Equation.DSMT4" ShapeID="_x0000_i1260" DrawAspect="Content" ObjectID="_1650920243" r:id="rId479"/>
        </w:object>
      </w:r>
    </w:p>
    <w:p w14:paraId="5055717E" w14:textId="77777777" w:rsidR="00723271" w:rsidRPr="009F7D97" w:rsidRDefault="00723271" w:rsidP="001A2665">
      <w:pPr>
        <w:spacing w:line="360" w:lineRule="auto"/>
        <w:rPr>
          <w:rFonts w:eastAsia="Calibri"/>
          <w:b/>
          <w:i/>
          <w:color w:val="943634" w:themeColor="accent2" w:themeShade="BF"/>
          <w:u w:val="single"/>
        </w:rPr>
      </w:pPr>
      <w:r w:rsidRPr="009F7D97">
        <w:rPr>
          <w:rFonts w:eastAsia="Calibri"/>
          <w:b/>
          <w:i/>
          <w:color w:val="943634" w:themeColor="accent2" w:themeShade="BF"/>
          <w:u w:val="single"/>
        </w:rPr>
        <w:t>Solution</w:t>
      </w:r>
    </w:p>
    <w:p w14:paraId="78EFCEE7" w14:textId="0E7E2719" w:rsidR="00723271" w:rsidRDefault="000E0789" w:rsidP="00FB552A">
      <w:pPr>
        <w:spacing w:line="240" w:lineRule="auto"/>
        <w:ind w:left="360"/>
        <w:rPr>
          <w:rFonts w:eastAsia="Calibri"/>
        </w:rPr>
      </w:pPr>
      <w:r w:rsidRPr="000E0789">
        <w:rPr>
          <w:position w:val="-34"/>
        </w:rPr>
        <w:object w:dxaOrig="2079" w:dyaOrig="800" w14:anchorId="51FF61D6">
          <v:shape id="_x0000_i1261" type="#_x0000_t75" style="width:103.8pt;height:39.9pt" o:ole="">
            <v:imagedata r:id="rId480" o:title=""/>
          </v:shape>
          <o:OLEObject Type="Embed" ProgID="Equation.DSMT4" ShapeID="_x0000_i1261" DrawAspect="Content" ObjectID="_1650920244" r:id="rId481"/>
        </w:object>
      </w:r>
    </w:p>
    <w:p w14:paraId="22E175D9" w14:textId="77777777" w:rsidR="00723271" w:rsidRDefault="00723271" w:rsidP="00CB3A17">
      <w:pPr>
        <w:rPr>
          <w:rFonts w:eastAsia="Calibri"/>
        </w:rPr>
      </w:pPr>
    </w:p>
    <w:p w14:paraId="3E72B81C" w14:textId="77777777" w:rsidR="00723271" w:rsidRDefault="00723271" w:rsidP="00CB3A17">
      <w:pPr>
        <w:rPr>
          <w:rFonts w:eastAsia="Calibri"/>
        </w:rPr>
      </w:pPr>
    </w:p>
    <w:p w14:paraId="520DDF71" w14:textId="77777777" w:rsidR="00723271" w:rsidRPr="009F7D97" w:rsidRDefault="00723271" w:rsidP="001A2665">
      <w:pPr>
        <w:rPr>
          <w:rFonts w:eastAsia="Calibri"/>
          <w:b/>
          <w:i/>
          <w:sz w:val="28"/>
        </w:rPr>
      </w:pPr>
      <w:r w:rsidRPr="009F7D97">
        <w:rPr>
          <w:rFonts w:eastAsia="Calibri"/>
          <w:b/>
          <w:i/>
          <w:sz w:val="28"/>
        </w:rPr>
        <w:t>Example</w:t>
      </w:r>
    </w:p>
    <w:p w14:paraId="7941C0A6" w14:textId="70302268" w:rsidR="00723271" w:rsidRDefault="00723271" w:rsidP="004A6E76">
      <w:pPr>
        <w:tabs>
          <w:tab w:val="left" w:pos="1440"/>
        </w:tabs>
        <w:spacing w:line="240" w:lineRule="auto"/>
        <w:rPr>
          <w:rFonts w:eastAsia="Calibri"/>
        </w:rPr>
      </w:pPr>
      <w:r>
        <w:rPr>
          <w:rFonts w:eastAsia="Calibri"/>
        </w:rPr>
        <w:t>Evaluate</w:t>
      </w:r>
      <w:r>
        <w:rPr>
          <w:rFonts w:eastAsia="Calibri"/>
        </w:rPr>
        <w:tab/>
      </w:r>
      <w:r w:rsidR="00CB3A17" w:rsidRPr="002C0CF5">
        <w:rPr>
          <w:position w:val="-38"/>
        </w:rPr>
        <w:object w:dxaOrig="1400" w:dyaOrig="840" w14:anchorId="4D592489">
          <v:shape id="_x0000_i1262" type="#_x0000_t75" style="width:69.3pt;height:42.6pt" o:ole="">
            <v:imagedata r:id="rId482" o:title=""/>
          </v:shape>
          <o:OLEObject Type="Embed" ProgID="Equation.DSMT4" ShapeID="_x0000_i1262" DrawAspect="Content" ObjectID="_1650920245" r:id="rId483"/>
        </w:object>
      </w:r>
    </w:p>
    <w:p w14:paraId="6A888EE6" w14:textId="77777777" w:rsidR="00723271" w:rsidRPr="009F7D97" w:rsidRDefault="00723271" w:rsidP="001A2665">
      <w:pPr>
        <w:spacing w:line="360" w:lineRule="auto"/>
        <w:rPr>
          <w:rFonts w:eastAsia="Calibri"/>
          <w:b/>
          <w:i/>
          <w:color w:val="943634" w:themeColor="accent2" w:themeShade="BF"/>
          <w:u w:val="single"/>
        </w:rPr>
      </w:pPr>
      <w:r w:rsidRPr="009F7D97">
        <w:rPr>
          <w:rFonts w:eastAsia="Calibri"/>
          <w:b/>
          <w:i/>
          <w:color w:val="943634" w:themeColor="accent2" w:themeShade="BF"/>
          <w:u w:val="single"/>
        </w:rPr>
        <w:t>Solution</w:t>
      </w:r>
    </w:p>
    <w:p w14:paraId="69F558A3" w14:textId="1E95C817" w:rsidR="00723271" w:rsidRPr="00D63962" w:rsidRDefault="00CB3A17" w:rsidP="00D63962">
      <w:pPr>
        <w:tabs>
          <w:tab w:val="left" w:pos="4320"/>
        </w:tabs>
        <w:spacing w:line="240" w:lineRule="auto"/>
        <w:ind w:left="360"/>
        <w:rPr>
          <w:rFonts w:eastAsia="Calibri"/>
        </w:rPr>
      </w:pPr>
      <w:r w:rsidRPr="002C0CF5">
        <w:rPr>
          <w:position w:val="-38"/>
        </w:rPr>
        <w:object w:dxaOrig="3200" w:dyaOrig="840" w14:anchorId="6FDB74C8">
          <v:shape id="_x0000_i1263" type="#_x0000_t75" style="width:160.2pt;height:42.6pt" o:ole="">
            <v:imagedata r:id="rId484" o:title=""/>
          </v:shape>
          <o:OLEObject Type="Embed" ProgID="Equation.DSMT4" ShapeID="_x0000_i1263" DrawAspect="Content" ObjectID="_1650920246" r:id="rId485"/>
        </w:object>
      </w:r>
      <w:r w:rsidR="00723271">
        <w:rPr>
          <w:rFonts w:eastAsia="Calibri"/>
        </w:rPr>
        <w:tab/>
      </w:r>
      <w:r w:rsidR="00723271" w:rsidRPr="002C0CF5">
        <w:rPr>
          <w:position w:val="-10"/>
        </w:rPr>
        <w:object w:dxaOrig="1860" w:dyaOrig="420" w14:anchorId="511C14C4">
          <v:shape id="_x0000_i1264" type="#_x0000_t75" style="width:93pt;height:21pt" o:ole="">
            <v:imagedata r:id="rId486" o:title=""/>
          </v:shape>
          <o:OLEObject Type="Embed" ProgID="Equation.DSMT4" ShapeID="_x0000_i1264" DrawAspect="Content" ObjectID="_1650920247" r:id="rId487"/>
        </w:object>
      </w:r>
      <w:r w:rsidR="00723271">
        <w:rPr>
          <w:rFonts w:eastAsia="Calibri"/>
        </w:rPr>
        <w:t xml:space="preserve"> </w:t>
      </w:r>
    </w:p>
    <w:p w14:paraId="04564E7E" w14:textId="77777777" w:rsidR="00723271" w:rsidRPr="009C12CA" w:rsidRDefault="00723271" w:rsidP="001A2665">
      <w:pPr>
        <w:tabs>
          <w:tab w:val="left" w:pos="1800"/>
        </w:tabs>
        <w:spacing w:after="360"/>
        <w:rPr>
          <w:b/>
          <w:i/>
          <w:color w:val="000099"/>
          <w:sz w:val="36"/>
        </w:rPr>
      </w:pPr>
      <w:r w:rsidRPr="000272F9">
        <w:rPr>
          <w:b/>
          <w:i/>
          <w:sz w:val="36"/>
        </w:rPr>
        <w:lastRenderedPageBreak/>
        <w:t>Exercises</w:t>
      </w:r>
      <w:r w:rsidRPr="009C12CA">
        <w:rPr>
          <w:b/>
          <w:i/>
          <w:color w:val="000099"/>
          <w:sz w:val="36"/>
        </w:rPr>
        <w:t xml:space="preserve"> </w:t>
      </w:r>
      <w:r w:rsidRPr="009C12CA">
        <w:rPr>
          <w:b/>
          <w:i/>
          <w:color w:val="000099"/>
          <w:sz w:val="36"/>
        </w:rPr>
        <w:tab/>
      </w:r>
      <w:r w:rsidRPr="000272F9">
        <w:rPr>
          <w:b/>
          <w:i/>
          <w:color w:val="000099"/>
          <w:sz w:val="28"/>
        </w:rPr>
        <w:t>Section</w:t>
      </w:r>
      <w:r w:rsidRPr="000272F9">
        <w:rPr>
          <w:b/>
          <w:color w:val="000099"/>
          <w:sz w:val="32"/>
        </w:rPr>
        <w:t xml:space="preserve"> </w:t>
      </w:r>
      <w:r w:rsidRPr="005F0D2C">
        <w:rPr>
          <w:b/>
          <w:i/>
          <w:color w:val="000099"/>
          <w:sz w:val="32"/>
        </w:rPr>
        <w:t>R</w:t>
      </w:r>
      <w:r w:rsidRPr="000272F9">
        <w:rPr>
          <w:b/>
          <w:color w:val="000099"/>
          <w:sz w:val="32"/>
        </w:rPr>
        <w:t>.</w:t>
      </w:r>
      <w:r>
        <w:rPr>
          <w:b/>
          <w:color w:val="000099"/>
          <w:sz w:val="32"/>
        </w:rPr>
        <w:t>2</w:t>
      </w:r>
      <w:r w:rsidRPr="000272F9">
        <w:rPr>
          <w:b/>
          <w:color w:val="000099"/>
          <w:sz w:val="32"/>
        </w:rPr>
        <w:t xml:space="preserve"> </w:t>
      </w:r>
      <w:r>
        <w:rPr>
          <w:b/>
          <w:color w:val="000099"/>
          <w:sz w:val="32"/>
        </w:rPr>
        <w:sym w:font="Symbol" w:char="F02D"/>
      </w:r>
      <w:r w:rsidRPr="000272F9">
        <w:rPr>
          <w:b/>
          <w:color w:val="000099"/>
          <w:sz w:val="32"/>
        </w:rPr>
        <w:t xml:space="preserve"> </w:t>
      </w:r>
      <w:r w:rsidRPr="000272F9">
        <w:rPr>
          <w:b/>
          <w:color w:val="000099"/>
          <w:sz w:val="32"/>
          <w:szCs w:val="36"/>
        </w:rPr>
        <w:t>Integration</w:t>
      </w:r>
    </w:p>
    <w:p w14:paraId="7E0DF31D" w14:textId="636A6295" w:rsidR="00723271" w:rsidRDefault="00E92C45" w:rsidP="00E92C45">
      <w:pPr>
        <w:tabs>
          <w:tab w:val="left" w:pos="1080"/>
        </w:tabs>
        <w:spacing w:after="120"/>
        <w:rPr>
          <w:szCs w:val="24"/>
        </w:rPr>
      </w:pPr>
      <w:r>
        <w:rPr>
          <w:szCs w:val="24"/>
        </w:rPr>
        <w:t>(</w:t>
      </w:r>
      <w:r w:rsidRPr="00E92C45">
        <w:rPr>
          <w:b/>
          <w:bCs/>
          <w:szCs w:val="24"/>
        </w:rPr>
        <w:t>1 – 17</w:t>
      </w:r>
      <w:r>
        <w:rPr>
          <w:szCs w:val="24"/>
        </w:rPr>
        <w:t>)</w:t>
      </w:r>
      <w:r>
        <w:rPr>
          <w:szCs w:val="24"/>
        </w:rPr>
        <w:tab/>
      </w:r>
      <w:r w:rsidR="00723271">
        <w:rPr>
          <w:szCs w:val="24"/>
        </w:rPr>
        <w:t>Find each indefinite integral.</w:t>
      </w:r>
      <w:r w:rsidR="00AF4C60" w:rsidRPr="00AF4C60">
        <w:t xml:space="preserve"> </w:t>
      </w:r>
    </w:p>
    <w:tbl>
      <w:tblPr>
        <w:tblW w:w="4900" w:type="pct"/>
        <w:tblLayout w:type="fixed"/>
        <w:tblLook w:val="04A0" w:firstRow="1" w:lastRow="0" w:firstColumn="1" w:lastColumn="0" w:noHBand="0" w:noVBand="1"/>
      </w:tblPr>
      <w:tblGrid>
        <w:gridCol w:w="2880"/>
        <w:gridCol w:w="3870"/>
        <w:gridCol w:w="3270"/>
      </w:tblGrid>
      <w:tr w:rsidR="00AF4C60" w14:paraId="51F37871" w14:textId="77777777" w:rsidTr="00AF4C60">
        <w:tc>
          <w:tcPr>
            <w:tcW w:w="2880" w:type="dxa"/>
          </w:tcPr>
          <w:p w14:paraId="78349A57" w14:textId="77777777" w:rsidR="00AF4C60" w:rsidRDefault="00AF4C60" w:rsidP="00723271">
            <w:pPr>
              <w:pStyle w:val="ListParagraph"/>
              <w:numPr>
                <w:ilvl w:val="0"/>
                <w:numId w:val="92"/>
              </w:numPr>
              <w:spacing w:line="360" w:lineRule="auto"/>
              <w:ind w:left="522" w:hanging="540"/>
            </w:pPr>
            <w:r w:rsidRPr="001E45B4">
              <w:rPr>
                <w:position w:val="-28"/>
              </w:rPr>
              <w:object w:dxaOrig="1040" w:dyaOrig="660" w14:anchorId="3D5583A3">
                <v:shape id="_x0000_i1265" type="#_x0000_t75" style="width:51.6pt;height:33.3pt" o:ole="">
                  <v:imagedata r:id="rId488" o:title=""/>
                </v:shape>
                <o:OLEObject Type="Embed" ProgID="Equation.DSMT4" ShapeID="_x0000_i1265" DrawAspect="Content" ObjectID="_1650920248" r:id="rId489"/>
              </w:object>
            </w:r>
          </w:p>
          <w:p w14:paraId="1511F0B9" w14:textId="77777777" w:rsidR="00AF4C60" w:rsidRDefault="00AF4C60" w:rsidP="00723271">
            <w:pPr>
              <w:pStyle w:val="ListParagraph"/>
              <w:numPr>
                <w:ilvl w:val="0"/>
                <w:numId w:val="92"/>
              </w:numPr>
              <w:spacing w:line="360" w:lineRule="auto"/>
              <w:ind w:left="522" w:hanging="540"/>
            </w:pPr>
            <w:r w:rsidRPr="001E45B4">
              <w:rPr>
                <w:position w:val="-30"/>
              </w:rPr>
              <w:object w:dxaOrig="1020" w:dyaOrig="720" w14:anchorId="14A7D54A">
                <v:shape id="_x0000_i1266" type="#_x0000_t75" style="width:51pt;height:36pt" o:ole="">
                  <v:imagedata r:id="rId490" o:title=""/>
                </v:shape>
                <o:OLEObject Type="Embed" ProgID="Equation.DSMT4" ShapeID="_x0000_i1266" DrawAspect="Content" ObjectID="_1650920249" r:id="rId491"/>
              </w:object>
            </w:r>
          </w:p>
          <w:p w14:paraId="6C4C9915" w14:textId="77777777" w:rsidR="00AF4C60" w:rsidRDefault="00AF4C60" w:rsidP="00723271">
            <w:pPr>
              <w:pStyle w:val="ListParagraph"/>
              <w:numPr>
                <w:ilvl w:val="0"/>
                <w:numId w:val="92"/>
              </w:numPr>
              <w:spacing w:line="360" w:lineRule="auto"/>
              <w:ind w:left="522" w:hanging="540"/>
            </w:pPr>
            <w:r w:rsidRPr="001E45B4">
              <w:rPr>
                <w:position w:val="-26"/>
              </w:rPr>
              <w:object w:dxaOrig="1740" w:dyaOrig="639" w14:anchorId="05AE3FE5">
                <v:shape id="_x0000_i1267" type="#_x0000_t75" style="width:87pt;height:33.3pt" o:ole="">
                  <v:imagedata r:id="rId492" o:title=""/>
                </v:shape>
                <o:OLEObject Type="Embed" ProgID="Equation.DSMT4" ShapeID="_x0000_i1267" DrawAspect="Content" ObjectID="_1650920250" r:id="rId493"/>
              </w:object>
            </w:r>
          </w:p>
          <w:p w14:paraId="5199BD74" w14:textId="77777777" w:rsidR="00AF4C60" w:rsidRDefault="00AF4C60" w:rsidP="00723271">
            <w:pPr>
              <w:pStyle w:val="ListParagraph"/>
              <w:numPr>
                <w:ilvl w:val="0"/>
                <w:numId w:val="92"/>
              </w:numPr>
              <w:spacing w:line="360" w:lineRule="auto"/>
              <w:ind w:left="522" w:hanging="540"/>
            </w:pPr>
            <w:r w:rsidRPr="001E45B4">
              <w:rPr>
                <w:position w:val="-28"/>
              </w:rPr>
              <w:object w:dxaOrig="1500" w:dyaOrig="680" w14:anchorId="08D5D6AA">
                <v:shape id="_x0000_i1268" type="#_x0000_t75" style="width:74.7pt;height:33.9pt" o:ole="">
                  <v:imagedata r:id="rId494" o:title=""/>
                </v:shape>
                <o:OLEObject Type="Embed" ProgID="Equation.DSMT4" ShapeID="_x0000_i1268" DrawAspect="Content" ObjectID="_1650920251" r:id="rId495"/>
              </w:object>
            </w:r>
          </w:p>
          <w:p w14:paraId="1205EAAD" w14:textId="77777777" w:rsidR="00AF4C60" w:rsidRDefault="00AF4C60" w:rsidP="00723271">
            <w:pPr>
              <w:pStyle w:val="ListParagraph"/>
              <w:numPr>
                <w:ilvl w:val="0"/>
                <w:numId w:val="92"/>
              </w:numPr>
              <w:spacing w:line="360" w:lineRule="auto"/>
              <w:ind w:left="522" w:hanging="540"/>
            </w:pPr>
            <w:r w:rsidRPr="001E45B4">
              <w:rPr>
                <w:position w:val="-28"/>
              </w:rPr>
              <w:object w:dxaOrig="1420" w:dyaOrig="680" w14:anchorId="0E98DA27">
                <v:shape id="_x0000_i1269" type="#_x0000_t75" style="width:71.4pt;height:33.9pt" o:ole="">
                  <v:imagedata r:id="rId496" o:title=""/>
                </v:shape>
                <o:OLEObject Type="Embed" ProgID="Equation.DSMT4" ShapeID="_x0000_i1269" DrawAspect="Content" ObjectID="_1650920252" r:id="rId497"/>
              </w:object>
            </w:r>
          </w:p>
          <w:p w14:paraId="0808B908" w14:textId="77777777" w:rsidR="00AF4C60" w:rsidRDefault="00AF4C60" w:rsidP="00AF4C60">
            <w:pPr>
              <w:pStyle w:val="ListParagraph"/>
              <w:numPr>
                <w:ilvl w:val="0"/>
                <w:numId w:val="92"/>
              </w:numPr>
              <w:spacing w:line="360" w:lineRule="auto"/>
              <w:ind w:left="522" w:hanging="540"/>
            </w:pPr>
            <w:r w:rsidRPr="001E45B4">
              <w:rPr>
                <w:position w:val="-28"/>
              </w:rPr>
              <w:object w:dxaOrig="1320" w:dyaOrig="680" w14:anchorId="18F5CBF5">
                <v:shape id="_x0000_i1270" type="#_x0000_t75" style="width:66pt;height:33.9pt" o:ole="">
                  <v:imagedata r:id="rId498" o:title=""/>
                </v:shape>
                <o:OLEObject Type="Embed" ProgID="Equation.DSMT4" ShapeID="_x0000_i1270" DrawAspect="Content" ObjectID="_1650920253" r:id="rId499"/>
              </w:object>
            </w:r>
          </w:p>
        </w:tc>
        <w:tc>
          <w:tcPr>
            <w:tcW w:w="3870" w:type="dxa"/>
          </w:tcPr>
          <w:p w14:paraId="51AF14A3" w14:textId="77777777" w:rsidR="00AF4C60" w:rsidRDefault="00AF4C60" w:rsidP="00723271">
            <w:pPr>
              <w:pStyle w:val="ListParagraph"/>
              <w:numPr>
                <w:ilvl w:val="0"/>
                <w:numId w:val="92"/>
              </w:numPr>
              <w:ind w:left="569" w:hanging="630"/>
            </w:pPr>
            <w:r w:rsidRPr="001E45B4">
              <w:rPr>
                <w:position w:val="-28"/>
              </w:rPr>
              <w:object w:dxaOrig="1040" w:dyaOrig="680" w14:anchorId="289E3BEA">
                <v:shape id="_x0000_i1271" type="#_x0000_t75" style="width:51.6pt;height:33.9pt" o:ole="">
                  <v:imagedata r:id="rId500" o:title=""/>
                </v:shape>
                <o:OLEObject Type="Embed" ProgID="Equation.DSMT4" ShapeID="_x0000_i1271" DrawAspect="Content" ObjectID="_1650920254" r:id="rId501"/>
              </w:object>
            </w:r>
          </w:p>
          <w:p w14:paraId="44B79BEA" w14:textId="77777777" w:rsidR="00AF4C60" w:rsidRPr="00AF4C60" w:rsidRDefault="00AF4C60" w:rsidP="00723271">
            <w:pPr>
              <w:pStyle w:val="ListParagraph"/>
              <w:numPr>
                <w:ilvl w:val="0"/>
                <w:numId w:val="92"/>
              </w:numPr>
              <w:ind w:left="569" w:hanging="630"/>
            </w:pPr>
            <w:r w:rsidRPr="001E45B4">
              <w:rPr>
                <w:position w:val="-28"/>
              </w:rPr>
              <w:object w:dxaOrig="1760" w:dyaOrig="680" w14:anchorId="596D458A">
                <v:shape id="_x0000_i1272" type="#_x0000_t75" style="width:87.6pt;height:33.9pt" o:ole="">
                  <v:imagedata r:id="rId502" o:title=""/>
                </v:shape>
                <o:OLEObject Type="Embed" ProgID="Equation.DSMT4" ShapeID="_x0000_i1272" DrawAspect="Content" ObjectID="_1650920255" r:id="rId503"/>
              </w:object>
            </w:r>
          </w:p>
          <w:p w14:paraId="52E52CA9" w14:textId="77777777" w:rsidR="00AF4C60" w:rsidRPr="00AF4C60" w:rsidRDefault="00AF4C60" w:rsidP="00723271">
            <w:pPr>
              <w:pStyle w:val="ListParagraph"/>
              <w:numPr>
                <w:ilvl w:val="0"/>
                <w:numId w:val="92"/>
              </w:numPr>
              <w:ind w:left="569" w:hanging="630"/>
            </w:pPr>
            <w:r w:rsidRPr="001E45B4">
              <w:rPr>
                <w:position w:val="-28"/>
                <w:szCs w:val="24"/>
              </w:rPr>
              <w:object w:dxaOrig="2659" w:dyaOrig="680" w14:anchorId="5011AE8D">
                <v:shape id="_x0000_i1273" type="#_x0000_t75" style="width:131.7pt;height:33.9pt" o:ole="">
                  <v:imagedata r:id="rId504" o:title=""/>
                </v:shape>
                <o:OLEObject Type="Embed" ProgID="Equation.DSMT4" ShapeID="_x0000_i1273" DrawAspect="Content" ObjectID="_1650920256" r:id="rId505"/>
              </w:object>
            </w:r>
          </w:p>
          <w:p w14:paraId="3CEF2244" w14:textId="77777777" w:rsidR="00AF4C60" w:rsidRDefault="00AF4C60" w:rsidP="00723271">
            <w:pPr>
              <w:pStyle w:val="ListParagraph"/>
              <w:numPr>
                <w:ilvl w:val="0"/>
                <w:numId w:val="92"/>
              </w:numPr>
              <w:ind w:left="569" w:hanging="630"/>
            </w:pPr>
            <w:r w:rsidRPr="00893218">
              <w:rPr>
                <w:position w:val="-28"/>
              </w:rPr>
              <w:object w:dxaOrig="1660" w:dyaOrig="680" w14:anchorId="516234E2">
                <v:shape id="_x0000_i1274" type="#_x0000_t75" style="width:83.7pt;height:34.5pt" o:ole="">
                  <v:imagedata r:id="rId506" o:title=""/>
                </v:shape>
                <o:OLEObject Type="Embed" ProgID="Equation.DSMT4" ShapeID="_x0000_i1274" DrawAspect="Content" ObjectID="_1650920257" r:id="rId507"/>
              </w:object>
            </w:r>
          </w:p>
          <w:p w14:paraId="3D02607F" w14:textId="77777777" w:rsidR="00AF4C60" w:rsidRDefault="00AF4C60" w:rsidP="00723271">
            <w:pPr>
              <w:pStyle w:val="ListParagraph"/>
              <w:numPr>
                <w:ilvl w:val="0"/>
                <w:numId w:val="92"/>
              </w:numPr>
              <w:ind w:left="569" w:hanging="630"/>
            </w:pPr>
            <w:r w:rsidRPr="00893218">
              <w:rPr>
                <w:position w:val="-28"/>
              </w:rPr>
              <w:object w:dxaOrig="1359" w:dyaOrig="680" w14:anchorId="3F939DE4">
                <v:shape id="_x0000_i1275" type="#_x0000_t75" style="width:67.2pt;height:34.5pt" o:ole="">
                  <v:imagedata r:id="rId508" o:title=""/>
                </v:shape>
                <o:OLEObject Type="Embed" ProgID="Equation.DSMT4" ShapeID="_x0000_i1275" DrawAspect="Content" ObjectID="_1650920258" r:id="rId509"/>
              </w:object>
            </w:r>
          </w:p>
          <w:p w14:paraId="1F3CC127" w14:textId="77777777" w:rsidR="00AF4C60" w:rsidRPr="00893218" w:rsidRDefault="00AF4C60" w:rsidP="00723271">
            <w:pPr>
              <w:pStyle w:val="ListParagraph"/>
              <w:numPr>
                <w:ilvl w:val="0"/>
                <w:numId w:val="92"/>
              </w:numPr>
              <w:ind w:left="569" w:hanging="630"/>
            </w:pPr>
            <w:r w:rsidRPr="00893218">
              <w:rPr>
                <w:position w:val="-28"/>
              </w:rPr>
              <w:object w:dxaOrig="1760" w:dyaOrig="680" w14:anchorId="1D1CFADD">
                <v:shape id="_x0000_i1276" type="#_x0000_t75" style="width:87.6pt;height:34.5pt" o:ole="">
                  <v:imagedata r:id="rId510" o:title=""/>
                </v:shape>
                <o:OLEObject Type="Embed" ProgID="Equation.DSMT4" ShapeID="_x0000_i1276" DrawAspect="Content" ObjectID="_1650920259" r:id="rId511"/>
              </w:object>
            </w:r>
          </w:p>
        </w:tc>
        <w:tc>
          <w:tcPr>
            <w:tcW w:w="3270" w:type="dxa"/>
          </w:tcPr>
          <w:p w14:paraId="78CAC6E9" w14:textId="77777777" w:rsidR="00AF4C60" w:rsidRDefault="00AF4C60" w:rsidP="00723271">
            <w:pPr>
              <w:pStyle w:val="ListParagraph"/>
              <w:numPr>
                <w:ilvl w:val="0"/>
                <w:numId w:val="92"/>
              </w:numPr>
              <w:spacing w:after="200" w:line="360" w:lineRule="auto"/>
              <w:ind w:left="569" w:hanging="630"/>
            </w:pPr>
            <w:r w:rsidRPr="00893218">
              <w:rPr>
                <w:position w:val="-28"/>
              </w:rPr>
              <w:object w:dxaOrig="980" w:dyaOrig="680" w14:anchorId="7BD0AB40">
                <v:shape id="_x0000_i1277" type="#_x0000_t75" style="width:49.5pt;height:34.5pt" o:ole="">
                  <v:imagedata r:id="rId512" o:title=""/>
                </v:shape>
                <o:OLEObject Type="Embed" ProgID="Equation.DSMT4" ShapeID="_x0000_i1277" DrawAspect="Content" ObjectID="_1650920260" r:id="rId513"/>
              </w:object>
            </w:r>
          </w:p>
          <w:p w14:paraId="163DDF5E" w14:textId="77777777" w:rsidR="00AF4C60" w:rsidRDefault="00AF4C60" w:rsidP="00723271">
            <w:pPr>
              <w:pStyle w:val="ListParagraph"/>
              <w:numPr>
                <w:ilvl w:val="0"/>
                <w:numId w:val="92"/>
              </w:numPr>
              <w:spacing w:line="360" w:lineRule="auto"/>
              <w:ind w:left="569" w:hanging="630"/>
            </w:pPr>
            <w:r w:rsidRPr="00893218">
              <w:rPr>
                <w:position w:val="-28"/>
              </w:rPr>
              <w:object w:dxaOrig="780" w:dyaOrig="680" w14:anchorId="0F46B495">
                <v:shape id="_x0000_i1278" type="#_x0000_t75" style="width:38.1pt;height:34.5pt" o:ole="">
                  <v:imagedata r:id="rId514" o:title=""/>
                </v:shape>
                <o:OLEObject Type="Embed" ProgID="Equation.DSMT4" ShapeID="_x0000_i1278" DrawAspect="Content" ObjectID="_1650920261" r:id="rId515"/>
              </w:object>
            </w:r>
          </w:p>
          <w:p w14:paraId="5EAEE367" w14:textId="77777777" w:rsidR="00AF4C60" w:rsidRDefault="00AF4C60" w:rsidP="00723271">
            <w:pPr>
              <w:pStyle w:val="ListParagraph"/>
              <w:numPr>
                <w:ilvl w:val="0"/>
                <w:numId w:val="92"/>
              </w:numPr>
              <w:spacing w:line="360" w:lineRule="auto"/>
              <w:ind w:left="569" w:hanging="630"/>
            </w:pPr>
            <w:r w:rsidRPr="002C0CF5">
              <w:rPr>
                <w:position w:val="-38"/>
              </w:rPr>
              <w:object w:dxaOrig="1060" w:dyaOrig="780" w14:anchorId="268A7533">
                <v:shape id="_x0000_i1279" type="#_x0000_t75" style="width:52.2pt;height:38.7pt" o:ole="">
                  <v:imagedata r:id="rId516" o:title=""/>
                </v:shape>
                <o:OLEObject Type="Embed" ProgID="Equation.DSMT4" ShapeID="_x0000_i1279" DrawAspect="Content" ObjectID="_1650920262" r:id="rId517"/>
              </w:object>
            </w:r>
          </w:p>
          <w:p w14:paraId="7656C07B" w14:textId="77777777" w:rsidR="00AF4C60" w:rsidRDefault="00AF4C60" w:rsidP="00723271">
            <w:pPr>
              <w:pStyle w:val="ListParagraph"/>
              <w:numPr>
                <w:ilvl w:val="0"/>
                <w:numId w:val="92"/>
              </w:numPr>
              <w:spacing w:line="360" w:lineRule="auto"/>
              <w:ind w:left="569" w:hanging="630"/>
            </w:pPr>
            <w:r w:rsidRPr="00893218">
              <w:rPr>
                <w:position w:val="-30"/>
              </w:rPr>
              <w:object w:dxaOrig="880" w:dyaOrig="700" w14:anchorId="28BEDA6E">
                <v:shape id="_x0000_i1280" type="#_x0000_t75" style="width:44.1pt;height:35.4pt" o:ole="">
                  <v:imagedata r:id="rId518" o:title=""/>
                </v:shape>
                <o:OLEObject Type="Embed" ProgID="Equation.DSMT4" ShapeID="_x0000_i1280" DrawAspect="Content" ObjectID="_1650920263" r:id="rId519"/>
              </w:object>
            </w:r>
          </w:p>
          <w:p w14:paraId="79231542" w14:textId="77777777" w:rsidR="00AF4C60" w:rsidRDefault="00AF4C60" w:rsidP="00723271">
            <w:pPr>
              <w:pStyle w:val="ListParagraph"/>
              <w:numPr>
                <w:ilvl w:val="0"/>
                <w:numId w:val="92"/>
              </w:numPr>
              <w:spacing w:line="360" w:lineRule="auto"/>
              <w:ind w:left="569" w:hanging="630"/>
            </w:pPr>
            <w:r w:rsidRPr="00893218">
              <w:rPr>
                <w:position w:val="-28"/>
              </w:rPr>
              <w:object w:dxaOrig="1380" w:dyaOrig="680" w14:anchorId="3CCE6A94">
                <v:shape id="_x0000_i1281" type="#_x0000_t75" style="width:69.3pt;height:34.5pt" o:ole="">
                  <v:imagedata r:id="rId520" o:title=""/>
                </v:shape>
                <o:OLEObject Type="Embed" ProgID="Equation.DSMT4" ShapeID="_x0000_i1281" DrawAspect="Content" ObjectID="_1650920264" r:id="rId521"/>
              </w:object>
            </w:r>
          </w:p>
        </w:tc>
      </w:tr>
    </w:tbl>
    <w:p w14:paraId="04605D72" w14:textId="77777777" w:rsidR="00723271" w:rsidRDefault="00723271" w:rsidP="001A2665">
      <w:pPr>
        <w:ind w:left="180"/>
      </w:pPr>
    </w:p>
    <w:p w14:paraId="7FEDA272" w14:textId="09BE969B" w:rsidR="00723271" w:rsidRDefault="00296AA0" w:rsidP="00296AA0">
      <w:pPr>
        <w:tabs>
          <w:tab w:val="left" w:pos="1260"/>
        </w:tabs>
        <w:spacing w:after="120" w:line="360" w:lineRule="auto"/>
      </w:pPr>
      <w:r>
        <w:rPr>
          <w:szCs w:val="24"/>
        </w:rPr>
        <w:t>(</w:t>
      </w:r>
      <w:r w:rsidRPr="00E92C45">
        <w:rPr>
          <w:b/>
          <w:bCs/>
          <w:szCs w:val="24"/>
        </w:rPr>
        <w:t>1</w:t>
      </w:r>
      <w:r>
        <w:rPr>
          <w:b/>
          <w:bCs/>
          <w:szCs w:val="24"/>
        </w:rPr>
        <w:t>8</w:t>
      </w:r>
      <w:r w:rsidRPr="00E92C45">
        <w:rPr>
          <w:b/>
          <w:bCs/>
          <w:szCs w:val="24"/>
        </w:rPr>
        <w:t xml:space="preserve"> – </w:t>
      </w:r>
      <w:r>
        <w:rPr>
          <w:b/>
          <w:bCs/>
          <w:szCs w:val="24"/>
        </w:rPr>
        <w:t>23</w:t>
      </w:r>
      <w:r>
        <w:rPr>
          <w:szCs w:val="24"/>
        </w:rPr>
        <w:t>)</w:t>
      </w:r>
      <w:r>
        <w:rPr>
          <w:szCs w:val="24"/>
        </w:rPr>
        <w:tab/>
      </w:r>
      <w:r w:rsidR="00723271">
        <w:t>Find the general solution of the differential equation</w:t>
      </w:r>
    </w:p>
    <w:tbl>
      <w:tblPr>
        <w:tblW w:w="4750" w:type="pct"/>
        <w:tblLook w:val="04A0" w:firstRow="1" w:lastRow="0" w:firstColumn="1" w:lastColumn="0" w:noHBand="0" w:noVBand="1"/>
      </w:tblPr>
      <w:tblGrid>
        <w:gridCol w:w="4866"/>
        <w:gridCol w:w="4847"/>
      </w:tblGrid>
      <w:tr w:rsidR="00723271" w14:paraId="33610C06" w14:textId="77777777" w:rsidTr="001A2665">
        <w:tc>
          <w:tcPr>
            <w:tcW w:w="4866" w:type="dxa"/>
          </w:tcPr>
          <w:p w14:paraId="5A7DECEB" w14:textId="77777777" w:rsidR="00723271" w:rsidRDefault="00723271" w:rsidP="00723271">
            <w:pPr>
              <w:pStyle w:val="ListParagraph"/>
              <w:numPr>
                <w:ilvl w:val="0"/>
                <w:numId w:val="92"/>
              </w:numPr>
              <w:spacing w:line="360" w:lineRule="auto"/>
              <w:ind w:left="540" w:hanging="540"/>
            </w:pPr>
            <w:r w:rsidRPr="001E45B4">
              <w:rPr>
                <w:position w:val="-10"/>
              </w:rPr>
              <w:object w:dxaOrig="1040" w:dyaOrig="320" w14:anchorId="55DB8795">
                <v:shape id="_x0000_i1282" type="#_x0000_t75" style="width:51.6pt;height:15.6pt" o:ole="">
                  <v:imagedata r:id="rId522" o:title=""/>
                </v:shape>
                <o:OLEObject Type="Embed" ProgID="Equation.DSMT4" ShapeID="_x0000_i1282" DrawAspect="Content" ObjectID="_1650920265" r:id="rId523"/>
              </w:object>
            </w:r>
          </w:p>
          <w:p w14:paraId="2BF6D6CD" w14:textId="77777777" w:rsidR="00723271" w:rsidRDefault="00723271" w:rsidP="00723271">
            <w:pPr>
              <w:pStyle w:val="ListParagraph"/>
              <w:numPr>
                <w:ilvl w:val="0"/>
                <w:numId w:val="92"/>
              </w:numPr>
              <w:spacing w:line="360" w:lineRule="auto"/>
              <w:ind w:left="540" w:hanging="540"/>
            </w:pPr>
            <w:r w:rsidRPr="001E45B4">
              <w:rPr>
                <w:position w:val="-10"/>
              </w:rPr>
              <w:object w:dxaOrig="1579" w:dyaOrig="420" w14:anchorId="61ED3478">
                <v:shape id="_x0000_i1283" type="#_x0000_t75" style="width:78.9pt;height:21pt" o:ole="">
                  <v:imagedata r:id="rId524" o:title=""/>
                </v:shape>
                <o:OLEObject Type="Embed" ProgID="Equation.DSMT4" ShapeID="_x0000_i1283" DrawAspect="Content" ObjectID="_1650920266" r:id="rId525"/>
              </w:object>
            </w:r>
          </w:p>
          <w:p w14:paraId="379B51BC" w14:textId="77777777" w:rsidR="00723271" w:rsidRDefault="00723271" w:rsidP="00723271">
            <w:pPr>
              <w:pStyle w:val="ListParagraph"/>
              <w:numPr>
                <w:ilvl w:val="0"/>
                <w:numId w:val="92"/>
              </w:numPr>
              <w:spacing w:line="360" w:lineRule="auto"/>
              <w:ind w:left="540" w:hanging="540"/>
            </w:pPr>
            <w:r w:rsidRPr="001E45B4">
              <w:rPr>
                <w:position w:val="-10"/>
              </w:rPr>
              <w:object w:dxaOrig="1920" w:dyaOrig="320" w14:anchorId="6402DB86">
                <v:shape id="_x0000_i1284" type="#_x0000_t75" style="width:95.7pt;height:15.6pt" o:ole="">
                  <v:imagedata r:id="rId526" o:title=""/>
                </v:shape>
                <o:OLEObject Type="Embed" ProgID="Equation.DSMT4" ShapeID="_x0000_i1284" DrawAspect="Content" ObjectID="_1650920267" r:id="rId527"/>
              </w:object>
            </w:r>
          </w:p>
        </w:tc>
        <w:tc>
          <w:tcPr>
            <w:tcW w:w="4847" w:type="dxa"/>
          </w:tcPr>
          <w:p w14:paraId="5C9B7C47" w14:textId="77777777" w:rsidR="00723271" w:rsidRPr="00D375B7" w:rsidRDefault="00723271" w:rsidP="00723271">
            <w:pPr>
              <w:pStyle w:val="ListParagraph"/>
              <w:numPr>
                <w:ilvl w:val="0"/>
                <w:numId w:val="92"/>
              </w:numPr>
              <w:spacing w:line="360" w:lineRule="auto"/>
              <w:ind w:left="540" w:hanging="540"/>
            </w:pPr>
            <w:r w:rsidRPr="001E45B4">
              <w:rPr>
                <w:position w:val="-10"/>
              </w:rPr>
              <w:object w:dxaOrig="1700" w:dyaOrig="420" w14:anchorId="5CAC8E27">
                <v:shape id="_x0000_i1285" type="#_x0000_t75" style="width:84.9pt;height:21pt" o:ole="">
                  <v:imagedata r:id="rId528" o:title=""/>
                </v:shape>
                <o:OLEObject Type="Embed" ProgID="Equation.DSMT4" ShapeID="_x0000_i1285" DrawAspect="Content" ObjectID="_1650920268" r:id="rId529"/>
              </w:object>
            </w:r>
          </w:p>
          <w:p w14:paraId="53FB879C" w14:textId="77777777" w:rsidR="00723271" w:rsidRPr="00D375B7" w:rsidRDefault="00723271" w:rsidP="00723271">
            <w:pPr>
              <w:pStyle w:val="ListParagraph"/>
              <w:numPr>
                <w:ilvl w:val="0"/>
                <w:numId w:val="92"/>
              </w:numPr>
              <w:spacing w:line="360" w:lineRule="auto"/>
              <w:ind w:left="540" w:hanging="540"/>
            </w:pPr>
            <w:r w:rsidRPr="001E45B4">
              <w:rPr>
                <w:position w:val="-10"/>
              </w:rPr>
              <w:object w:dxaOrig="1500" w:dyaOrig="499" w14:anchorId="62D64C47">
                <v:shape id="_x0000_i1286" type="#_x0000_t75" style="width:74.7pt;height:24.6pt" o:ole="">
                  <v:imagedata r:id="rId530" o:title=""/>
                </v:shape>
                <o:OLEObject Type="Embed" ProgID="Equation.DSMT4" ShapeID="_x0000_i1286" DrawAspect="Content" ObjectID="_1650920269" r:id="rId531"/>
              </w:object>
            </w:r>
          </w:p>
          <w:p w14:paraId="738E4103" w14:textId="77777777" w:rsidR="00723271" w:rsidRDefault="00723271" w:rsidP="00723271">
            <w:pPr>
              <w:pStyle w:val="ListParagraph"/>
              <w:numPr>
                <w:ilvl w:val="0"/>
                <w:numId w:val="92"/>
              </w:numPr>
              <w:ind w:left="540" w:hanging="540"/>
            </w:pPr>
            <w:r w:rsidRPr="001E45B4">
              <w:rPr>
                <w:position w:val="-10"/>
              </w:rPr>
              <w:object w:dxaOrig="1420" w:dyaOrig="480" w14:anchorId="52391F07">
                <v:shape id="_x0000_i1287" type="#_x0000_t75" style="width:71.4pt;height:23.7pt" o:ole="">
                  <v:imagedata r:id="rId532" o:title=""/>
                </v:shape>
                <o:OLEObject Type="Embed" ProgID="Equation.DSMT4" ShapeID="_x0000_i1287" DrawAspect="Content" ObjectID="_1650920270" r:id="rId533"/>
              </w:object>
            </w:r>
          </w:p>
        </w:tc>
      </w:tr>
    </w:tbl>
    <w:p w14:paraId="2D170671" w14:textId="77777777" w:rsidR="00723271" w:rsidRDefault="00723271" w:rsidP="001A2665">
      <w:pPr>
        <w:ind w:left="180"/>
      </w:pPr>
    </w:p>
    <w:p w14:paraId="675EE2BB" w14:textId="7D410F2A" w:rsidR="00723271" w:rsidRDefault="00296AA0" w:rsidP="00296AA0">
      <w:pPr>
        <w:tabs>
          <w:tab w:val="left" w:pos="1080"/>
        </w:tabs>
        <w:spacing w:line="360" w:lineRule="auto"/>
      </w:pPr>
      <w:r>
        <w:rPr>
          <w:szCs w:val="24"/>
        </w:rPr>
        <w:t>(</w:t>
      </w:r>
      <w:r>
        <w:rPr>
          <w:b/>
          <w:bCs/>
          <w:szCs w:val="24"/>
        </w:rPr>
        <w:t>24</w:t>
      </w:r>
      <w:r w:rsidRPr="00E92C45">
        <w:rPr>
          <w:b/>
          <w:bCs/>
          <w:szCs w:val="24"/>
        </w:rPr>
        <w:t xml:space="preserve"> – </w:t>
      </w:r>
      <w:r>
        <w:rPr>
          <w:b/>
          <w:bCs/>
          <w:szCs w:val="24"/>
        </w:rPr>
        <w:t>32</w:t>
      </w:r>
      <w:r>
        <w:rPr>
          <w:szCs w:val="24"/>
        </w:rPr>
        <w:t>)</w:t>
      </w:r>
      <w:r>
        <w:rPr>
          <w:szCs w:val="24"/>
        </w:rPr>
        <w:tab/>
      </w:r>
      <w:r w:rsidR="00723271">
        <w:t>Evaluate the integrals</w:t>
      </w:r>
    </w:p>
    <w:tbl>
      <w:tblPr>
        <w:tblW w:w="4750" w:type="pct"/>
        <w:tblInd w:w="-90" w:type="dxa"/>
        <w:tblLook w:val="04A0" w:firstRow="1" w:lastRow="0" w:firstColumn="1" w:lastColumn="0" w:noHBand="0" w:noVBand="1"/>
      </w:tblPr>
      <w:tblGrid>
        <w:gridCol w:w="3075"/>
        <w:gridCol w:w="3256"/>
        <w:gridCol w:w="3382"/>
      </w:tblGrid>
      <w:tr w:rsidR="00723271" w14:paraId="53499B45" w14:textId="77777777" w:rsidTr="001A2665">
        <w:tc>
          <w:tcPr>
            <w:tcW w:w="3075" w:type="dxa"/>
          </w:tcPr>
          <w:p w14:paraId="3E2D1D4A" w14:textId="77777777" w:rsidR="00723271" w:rsidRDefault="00723271" w:rsidP="00723271">
            <w:pPr>
              <w:pStyle w:val="ListParagraph"/>
              <w:widowControl w:val="0"/>
              <w:numPr>
                <w:ilvl w:val="0"/>
                <w:numId w:val="92"/>
              </w:numPr>
              <w:autoSpaceDE w:val="0"/>
              <w:autoSpaceDN w:val="0"/>
              <w:adjustRightInd w:val="0"/>
              <w:spacing w:after="200"/>
              <w:ind w:left="522" w:hanging="522"/>
            </w:pPr>
            <w:r w:rsidRPr="00F66743">
              <w:rPr>
                <w:position w:val="-36"/>
              </w:rPr>
              <w:object w:dxaOrig="2040" w:dyaOrig="900" w14:anchorId="74682436">
                <v:shape id="_x0000_i1288" type="#_x0000_t75" style="width:102pt;height:45pt" o:ole="">
                  <v:imagedata r:id="rId534" o:title=""/>
                </v:shape>
                <o:OLEObject Type="Embed" ProgID="Equation.DSMT4" ShapeID="_x0000_i1288" DrawAspect="Content" ObjectID="_1650920271" r:id="rId535"/>
              </w:object>
            </w:r>
          </w:p>
          <w:p w14:paraId="63C9754D" w14:textId="77777777" w:rsidR="00723271" w:rsidRDefault="00723271" w:rsidP="00723271">
            <w:pPr>
              <w:pStyle w:val="ListParagraph"/>
              <w:widowControl w:val="0"/>
              <w:numPr>
                <w:ilvl w:val="0"/>
                <w:numId w:val="92"/>
              </w:numPr>
              <w:autoSpaceDE w:val="0"/>
              <w:autoSpaceDN w:val="0"/>
              <w:adjustRightInd w:val="0"/>
              <w:spacing w:after="200"/>
              <w:ind w:left="540" w:hanging="540"/>
            </w:pPr>
            <w:r w:rsidRPr="001E45B4">
              <w:rPr>
                <w:position w:val="-36"/>
              </w:rPr>
              <w:object w:dxaOrig="1640" w:dyaOrig="900" w14:anchorId="5A420F32">
                <v:shape id="_x0000_i1289" type="#_x0000_t75" style="width:81.6pt;height:45pt" o:ole="">
                  <v:imagedata r:id="rId536" o:title=""/>
                </v:shape>
                <o:OLEObject Type="Embed" ProgID="Equation.DSMT4" ShapeID="_x0000_i1289" DrawAspect="Content" ObjectID="_1650920272" r:id="rId537"/>
              </w:object>
            </w:r>
          </w:p>
          <w:p w14:paraId="42A5E782" w14:textId="77777777" w:rsidR="00723271" w:rsidRDefault="00723271" w:rsidP="00723271">
            <w:pPr>
              <w:pStyle w:val="ListParagraph"/>
              <w:widowControl w:val="0"/>
              <w:numPr>
                <w:ilvl w:val="0"/>
                <w:numId w:val="92"/>
              </w:numPr>
              <w:autoSpaceDE w:val="0"/>
              <w:autoSpaceDN w:val="0"/>
              <w:adjustRightInd w:val="0"/>
              <w:ind w:left="540" w:hanging="540"/>
            </w:pPr>
            <w:r w:rsidRPr="001E45B4">
              <w:rPr>
                <w:position w:val="-36"/>
              </w:rPr>
              <w:object w:dxaOrig="2060" w:dyaOrig="900" w14:anchorId="334DDA70">
                <v:shape id="_x0000_i1290" type="#_x0000_t75" style="width:102.6pt;height:45pt" o:ole="">
                  <v:imagedata r:id="rId538" o:title=""/>
                </v:shape>
                <o:OLEObject Type="Embed" ProgID="Equation.DSMT4" ShapeID="_x0000_i1290" DrawAspect="Content" ObjectID="_1650920273" r:id="rId539"/>
              </w:object>
            </w:r>
          </w:p>
        </w:tc>
        <w:tc>
          <w:tcPr>
            <w:tcW w:w="3256" w:type="dxa"/>
          </w:tcPr>
          <w:p w14:paraId="71AF4C93" w14:textId="77777777" w:rsidR="00723271" w:rsidRDefault="00723271" w:rsidP="00723271">
            <w:pPr>
              <w:pStyle w:val="ListParagraph"/>
              <w:widowControl w:val="0"/>
              <w:numPr>
                <w:ilvl w:val="0"/>
                <w:numId w:val="92"/>
              </w:numPr>
              <w:autoSpaceDE w:val="0"/>
              <w:autoSpaceDN w:val="0"/>
              <w:adjustRightInd w:val="0"/>
              <w:spacing w:after="200"/>
              <w:ind w:left="540" w:hanging="540"/>
            </w:pPr>
            <w:r w:rsidRPr="001E45B4">
              <w:rPr>
                <w:position w:val="-36"/>
              </w:rPr>
              <w:object w:dxaOrig="2000" w:dyaOrig="900" w14:anchorId="4CC1DC65">
                <v:shape id="_x0000_i1291" type="#_x0000_t75" style="width:99.9pt;height:45pt" o:ole="">
                  <v:imagedata r:id="rId540" o:title=""/>
                </v:shape>
                <o:OLEObject Type="Embed" ProgID="Equation.DSMT4" ShapeID="_x0000_i1291" DrawAspect="Content" ObjectID="_1650920274" r:id="rId541"/>
              </w:object>
            </w:r>
          </w:p>
          <w:p w14:paraId="6D19A83F" w14:textId="77777777" w:rsidR="00723271" w:rsidRDefault="00723271" w:rsidP="00723271">
            <w:pPr>
              <w:pStyle w:val="ListParagraph"/>
              <w:widowControl w:val="0"/>
              <w:numPr>
                <w:ilvl w:val="0"/>
                <w:numId w:val="92"/>
              </w:numPr>
              <w:autoSpaceDE w:val="0"/>
              <w:autoSpaceDN w:val="0"/>
              <w:adjustRightInd w:val="0"/>
              <w:spacing w:after="200"/>
              <w:ind w:left="540" w:hanging="540"/>
            </w:pPr>
            <w:r w:rsidRPr="001E45B4">
              <w:rPr>
                <w:position w:val="-36"/>
              </w:rPr>
              <w:object w:dxaOrig="2439" w:dyaOrig="900" w14:anchorId="4430E323">
                <v:shape id="_x0000_i1292" type="#_x0000_t75" style="width:122.1pt;height:45pt" o:ole="">
                  <v:imagedata r:id="rId542" o:title=""/>
                </v:shape>
                <o:OLEObject Type="Embed" ProgID="Equation.DSMT4" ShapeID="_x0000_i1292" DrawAspect="Content" ObjectID="_1650920275" r:id="rId543"/>
              </w:object>
            </w:r>
          </w:p>
          <w:p w14:paraId="0C587B0A" w14:textId="77777777" w:rsidR="00723271" w:rsidRDefault="00723271" w:rsidP="00723271">
            <w:pPr>
              <w:pStyle w:val="ListParagraph"/>
              <w:widowControl w:val="0"/>
              <w:numPr>
                <w:ilvl w:val="0"/>
                <w:numId w:val="92"/>
              </w:numPr>
              <w:autoSpaceDE w:val="0"/>
              <w:autoSpaceDN w:val="0"/>
              <w:adjustRightInd w:val="0"/>
              <w:ind w:left="540" w:hanging="540"/>
            </w:pPr>
            <w:r w:rsidRPr="001E45B4">
              <w:rPr>
                <w:position w:val="-36"/>
              </w:rPr>
              <w:object w:dxaOrig="1600" w:dyaOrig="900" w14:anchorId="22868464">
                <v:shape id="_x0000_i1293" type="#_x0000_t75" style="width:80.1pt;height:45pt" o:ole="">
                  <v:imagedata r:id="rId544" o:title=""/>
                </v:shape>
                <o:OLEObject Type="Embed" ProgID="Equation.DSMT4" ShapeID="_x0000_i1293" DrawAspect="Content" ObjectID="_1650920276" r:id="rId545"/>
              </w:object>
            </w:r>
          </w:p>
        </w:tc>
        <w:tc>
          <w:tcPr>
            <w:tcW w:w="3382" w:type="dxa"/>
          </w:tcPr>
          <w:p w14:paraId="3974F5BE" w14:textId="77777777" w:rsidR="00723271" w:rsidRDefault="00723271" w:rsidP="00723271">
            <w:pPr>
              <w:pStyle w:val="ListParagraph"/>
              <w:widowControl w:val="0"/>
              <w:numPr>
                <w:ilvl w:val="0"/>
                <w:numId w:val="92"/>
              </w:numPr>
              <w:autoSpaceDE w:val="0"/>
              <w:autoSpaceDN w:val="0"/>
              <w:adjustRightInd w:val="0"/>
              <w:spacing w:after="200"/>
              <w:ind w:left="540" w:hanging="540"/>
            </w:pPr>
            <w:r w:rsidRPr="001E45B4">
              <w:rPr>
                <w:position w:val="-36"/>
              </w:rPr>
              <w:object w:dxaOrig="2620" w:dyaOrig="960" w14:anchorId="1D91BF88">
                <v:shape id="_x0000_i1294" type="#_x0000_t75" style="width:131.1pt;height:48.3pt" o:ole="">
                  <v:imagedata r:id="rId546" o:title=""/>
                </v:shape>
                <o:OLEObject Type="Embed" ProgID="Equation.DSMT4" ShapeID="_x0000_i1294" DrawAspect="Content" ObjectID="_1650920277" r:id="rId547"/>
              </w:object>
            </w:r>
          </w:p>
          <w:p w14:paraId="57043BF6" w14:textId="77777777" w:rsidR="00723271" w:rsidRPr="001110AE" w:rsidRDefault="00723271" w:rsidP="00723271">
            <w:pPr>
              <w:pStyle w:val="ListParagraph"/>
              <w:widowControl w:val="0"/>
              <w:numPr>
                <w:ilvl w:val="0"/>
                <w:numId w:val="92"/>
              </w:numPr>
              <w:autoSpaceDE w:val="0"/>
              <w:autoSpaceDN w:val="0"/>
              <w:adjustRightInd w:val="0"/>
              <w:spacing w:after="200"/>
              <w:ind w:left="540" w:hanging="540"/>
            </w:pPr>
            <w:r w:rsidRPr="001E45B4">
              <w:rPr>
                <w:rFonts w:eastAsia="Calibri"/>
                <w:position w:val="-34"/>
                <w:szCs w:val="24"/>
              </w:rPr>
              <w:object w:dxaOrig="1420" w:dyaOrig="859" w14:anchorId="7B6D77A7">
                <v:shape id="_x0000_i1295" type="#_x0000_t75" style="width:71.4pt;height:42.9pt" o:ole="">
                  <v:imagedata r:id="rId548" o:title=""/>
                </v:shape>
                <o:OLEObject Type="Embed" ProgID="Equation.DSMT4" ShapeID="_x0000_i1295" DrawAspect="Content" ObjectID="_1650920278" r:id="rId549"/>
              </w:object>
            </w:r>
          </w:p>
          <w:p w14:paraId="587D2036" w14:textId="77777777" w:rsidR="00723271" w:rsidRDefault="00723271" w:rsidP="00723271">
            <w:pPr>
              <w:pStyle w:val="ListParagraph"/>
              <w:widowControl w:val="0"/>
              <w:numPr>
                <w:ilvl w:val="0"/>
                <w:numId w:val="92"/>
              </w:numPr>
              <w:autoSpaceDE w:val="0"/>
              <w:autoSpaceDN w:val="0"/>
              <w:adjustRightInd w:val="0"/>
              <w:ind w:left="540" w:hanging="540"/>
            </w:pPr>
            <w:r w:rsidRPr="001E45B4">
              <w:rPr>
                <w:position w:val="-38"/>
              </w:rPr>
              <w:object w:dxaOrig="1620" w:dyaOrig="940" w14:anchorId="31944B2A">
                <v:shape id="_x0000_i1296" type="#_x0000_t75" style="width:80.7pt;height:47.7pt" o:ole="">
                  <v:imagedata r:id="rId550" o:title=""/>
                </v:shape>
                <o:OLEObject Type="Embed" ProgID="Equation.DSMT4" ShapeID="_x0000_i1296" DrawAspect="Content" ObjectID="_1650920279" r:id="rId551"/>
              </w:object>
            </w:r>
          </w:p>
        </w:tc>
      </w:tr>
    </w:tbl>
    <w:p w14:paraId="49D6963C" w14:textId="5C1FB0FE" w:rsidR="00EB7050" w:rsidRDefault="00EB7050" w:rsidP="00AF4C60">
      <w:pPr>
        <w:spacing w:line="240" w:lineRule="auto"/>
        <w:rPr>
          <w:sz w:val="12"/>
        </w:rPr>
      </w:pPr>
      <w:r>
        <w:rPr>
          <w:sz w:val="12"/>
        </w:rPr>
        <w:br w:type="page"/>
      </w:r>
    </w:p>
    <w:p w14:paraId="46D5D83D" w14:textId="77777777" w:rsidR="00723271" w:rsidRPr="00AF4C60" w:rsidRDefault="00723271" w:rsidP="00EB7050">
      <w:bookmarkStart w:id="2" w:name="_GoBack"/>
      <w:bookmarkEnd w:id="2"/>
    </w:p>
    <w:sectPr w:rsidR="00723271" w:rsidRPr="00AF4C60" w:rsidSect="00FB552A">
      <w:footerReference w:type="default" r:id="rId552"/>
      <w:pgSz w:w="12240" w:h="15840" w:code="1"/>
      <w:pgMar w:top="720" w:right="1008" w:bottom="720" w:left="1008" w:header="288" w:footer="14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0BCCB51" w14:textId="77777777" w:rsidR="00C26093" w:rsidRDefault="00C26093" w:rsidP="00A371B5">
      <w:r>
        <w:separator/>
      </w:r>
    </w:p>
  </w:endnote>
  <w:endnote w:type="continuationSeparator" w:id="0">
    <w:p w14:paraId="791771B8" w14:textId="77777777" w:rsidR="00C26093" w:rsidRDefault="00C26093" w:rsidP="00A371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03802485"/>
      <w:docPartObj>
        <w:docPartGallery w:val="Page Numbers (Bottom of Page)"/>
        <w:docPartUnique/>
      </w:docPartObj>
    </w:sdtPr>
    <w:sdtEndPr>
      <w:rPr>
        <w:noProof/>
      </w:rPr>
    </w:sdtEndPr>
    <w:sdtContent>
      <w:p w14:paraId="3041B1EE" w14:textId="77777777" w:rsidR="00BB314B" w:rsidRDefault="00BB314B">
        <w:pPr>
          <w:pStyle w:val="Footer"/>
          <w:jc w:val="center"/>
        </w:pPr>
        <w:r>
          <w:fldChar w:fldCharType="begin"/>
        </w:r>
        <w:r>
          <w:instrText xml:space="preserve"> PAGE   \* MERGEFORMAT </w:instrText>
        </w:r>
        <w:r>
          <w:fldChar w:fldCharType="separate"/>
        </w:r>
        <w:r>
          <w:rPr>
            <w:noProof/>
          </w:rPr>
          <w:t>16</w:t>
        </w:r>
        <w:r>
          <w:rPr>
            <w:noProof/>
          </w:rPr>
          <w:fldChar w:fldCharType="end"/>
        </w:r>
      </w:p>
    </w:sdtContent>
  </w:sdt>
  <w:p w14:paraId="6353C649" w14:textId="77777777" w:rsidR="00BB314B" w:rsidRDefault="00BB314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9314F4" w14:textId="77777777" w:rsidR="00C26093" w:rsidRDefault="00C26093" w:rsidP="00A371B5">
      <w:r>
        <w:separator/>
      </w:r>
    </w:p>
  </w:footnote>
  <w:footnote w:type="continuationSeparator" w:id="0">
    <w:p w14:paraId="62787F9C" w14:textId="77777777" w:rsidR="00C26093" w:rsidRDefault="00C26093" w:rsidP="00A371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C2E7D"/>
    <w:multiLevelType w:val="hybridMultilevel"/>
    <w:tmpl w:val="4B6E21AC"/>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F0361B"/>
    <w:multiLevelType w:val="hybridMultilevel"/>
    <w:tmpl w:val="C3A88494"/>
    <w:lvl w:ilvl="0" w:tplc="512EB68C">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01930E0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690779"/>
    <w:multiLevelType w:val="hybridMultilevel"/>
    <w:tmpl w:val="B894BB2E"/>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58667C"/>
    <w:multiLevelType w:val="hybridMultilevel"/>
    <w:tmpl w:val="D1BC98E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4A153FE"/>
    <w:multiLevelType w:val="hybridMultilevel"/>
    <w:tmpl w:val="EB56EE0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62D1542"/>
    <w:multiLevelType w:val="hybridMultilevel"/>
    <w:tmpl w:val="54B8B1F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67F6223"/>
    <w:multiLevelType w:val="hybridMultilevel"/>
    <w:tmpl w:val="B922CC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7B72891"/>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97611CD"/>
    <w:multiLevelType w:val="hybridMultilevel"/>
    <w:tmpl w:val="121AC7A6"/>
    <w:lvl w:ilvl="0" w:tplc="37EA7E9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098A25F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A2B413E"/>
    <w:multiLevelType w:val="hybridMultilevel"/>
    <w:tmpl w:val="F796EE58"/>
    <w:lvl w:ilvl="0" w:tplc="46F478E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A2F57EF"/>
    <w:multiLevelType w:val="hybridMultilevel"/>
    <w:tmpl w:val="F0F6912A"/>
    <w:lvl w:ilvl="0" w:tplc="C958BBE0">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C0B42ED"/>
    <w:multiLevelType w:val="hybridMultilevel"/>
    <w:tmpl w:val="72ACD4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D120C08"/>
    <w:multiLevelType w:val="hybridMultilevel"/>
    <w:tmpl w:val="9A4009B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0A24DB2"/>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20C7C19"/>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4FE0F86"/>
    <w:multiLevelType w:val="hybridMultilevel"/>
    <w:tmpl w:val="D33C4BA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7AF4E7E"/>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A461561"/>
    <w:multiLevelType w:val="hybridMultilevel"/>
    <w:tmpl w:val="ED961BF4"/>
    <w:lvl w:ilvl="0" w:tplc="53962176">
      <w:start w:val="1"/>
      <w:numFmt w:val="decimal"/>
      <w:lvlText w:val="%1."/>
      <w:lvlJc w:val="left"/>
      <w:pPr>
        <w:ind w:left="720" w:hanging="360"/>
      </w:pPr>
      <w:rPr>
        <w:b/>
        <w:kern w:val="24"/>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B426057"/>
    <w:multiLevelType w:val="hybridMultilevel"/>
    <w:tmpl w:val="6A1AD4B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B4556A3"/>
    <w:multiLevelType w:val="hybridMultilevel"/>
    <w:tmpl w:val="F2484F3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B747561"/>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BE25AE6"/>
    <w:multiLevelType w:val="hybridMultilevel"/>
    <w:tmpl w:val="CE2874E8"/>
    <w:lvl w:ilvl="0" w:tplc="1A8E161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E456256"/>
    <w:multiLevelType w:val="hybridMultilevel"/>
    <w:tmpl w:val="B17C659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EF12D9F"/>
    <w:multiLevelType w:val="hybridMultilevel"/>
    <w:tmpl w:val="C9BCE1D2"/>
    <w:lvl w:ilvl="0" w:tplc="B78AB0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2E035CB"/>
    <w:multiLevelType w:val="hybridMultilevel"/>
    <w:tmpl w:val="DC1CE1FC"/>
    <w:lvl w:ilvl="0" w:tplc="1A8E161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32445AC"/>
    <w:multiLevelType w:val="hybridMultilevel"/>
    <w:tmpl w:val="82BCF870"/>
    <w:lvl w:ilvl="0" w:tplc="2130B12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3B33263"/>
    <w:multiLevelType w:val="hybridMultilevel"/>
    <w:tmpl w:val="834EC32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46204D5"/>
    <w:multiLevelType w:val="hybridMultilevel"/>
    <w:tmpl w:val="F45886E0"/>
    <w:lvl w:ilvl="0" w:tplc="A48ADA5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4673F5F"/>
    <w:multiLevelType w:val="hybridMultilevel"/>
    <w:tmpl w:val="A008D2F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4F57E65"/>
    <w:multiLevelType w:val="hybridMultilevel"/>
    <w:tmpl w:val="0F3E0260"/>
    <w:lvl w:ilvl="0" w:tplc="581232A8">
      <w:start w:val="1"/>
      <w:numFmt w:val="decimal"/>
      <w:lvlText w:val="%1."/>
      <w:lvlJc w:val="left"/>
      <w:pPr>
        <w:ind w:left="720" w:hanging="360"/>
      </w:pPr>
      <w:rPr>
        <w:rFonts w:ascii="Times New Roman" w:hAnsi="Times New Roman" w:hint="default"/>
        <w:b/>
        <w:i w:val="0"/>
        <w:position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6036F57"/>
    <w:multiLevelType w:val="hybridMultilevel"/>
    <w:tmpl w:val="7CCE708E"/>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6234E1A"/>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7423F5F"/>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9195933"/>
    <w:multiLevelType w:val="hybridMultilevel"/>
    <w:tmpl w:val="6F3A849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AE30256"/>
    <w:multiLevelType w:val="hybridMultilevel"/>
    <w:tmpl w:val="7D94FCDC"/>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C28400F"/>
    <w:multiLevelType w:val="hybridMultilevel"/>
    <w:tmpl w:val="68A862F6"/>
    <w:lvl w:ilvl="0" w:tplc="512EB68C">
      <w:start w:val="1"/>
      <w:numFmt w:val="lowerLetter"/>
      <w:lvlText w:val="%1)"/>
      <w:lvlJc w:val="left"/>
      <w:pPr>
        <w:ind w:left="780" w:hanging="360"/>
      </w:pPr>
      <w:rPr>
        <w:rFonts w:hint="default"/>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2C2C41B8"/>
    <w:multiLevelType w:val="hybridMultilevel"/>
    <w:tmpl w:val="D5C4421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DE4342B"/>
    <w:multiLevelType w:val="hybridMultilevel"/>
    <w:tmpl w:val="B5200DBC"/>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EEC4F20"/>
    <w:multiLevelType w:val="hybridMultilevel"/>
    <w:tmpl w:val="8BA81104"/>
    <w:lvl w:ilvl="0" w:tplc="36B65BF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FF75B1F"/>
    <w:multiLevelType w:val="hybridMultilevel"/>
    <w:tmpl w:val="A1BAF9D2"/>
    <w:lvl w:ilvl="0" w:tplc="C29696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22D3583"/>
    <w:multiLevelType w:val="hybridMultilevel"/>
    <w:tmpl w:val="404E57A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278579D"/>
    <w:multiLevelType w:val="hybridMultilevel"/>
    <w:tmpl w:val="664855C2"/>
    <w:lvl w:ilvl="0" w:tplc="800487E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321489E"/>
    <w:multiLevelType w:val="hybridMultilevel"/>
    <w:tmpl w:val="5186EB6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4A02BCF"/>
    <w:multiLevelType w:val="hybridMultilevel"/>
    <w:tmpl w:val="CD72026A"/>
    <w:lvl w:ilvl="0" w:tplc="2516015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34C52600"/>
    <w:multiLevelType w:val="hybridMultilevel"/>
    <w:tmpl w:val="4B6E21AC"/>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5681B64"/>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6E22F00"/>
    <w:multiLevelType w:val="hybridMultilevel"/>
    <w:tmpl w:val="B798F418"/>
    <w:lvl w:ilvl="0" w:tplc="F384CD2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AA34EB2"/>
    <w:multiLevelType w:val="hybridMultilevel"/>
    <w:tmpl w:val="AD62310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C2C254C"/>
    <w:multiLevelType w:val="hybridMultilevel"/>
    <w:tmpl w:val="2BA230D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3CA95650"/>
    <w:multiLevelType w:val="hybridMultilevel"/>
    <w:tmpl w:val="21CE22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3EB276CC"/>
    <w:multiLevelType w:val="hybridMultilevel"/>
    <w:tmpl w:val="534E415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EC55C83"/>
    <w:multiLevelType w:val="hybridMultilevel"/>
    <w:tmpl w:val="AFDAD8CE"/>
    <w:lvl w:ilvl="0" w:tplc="ECE47E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3F3D581C"/>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533015C"/>
    <w:multiLevelType w:val="hybridMultilevel"/>
    <w:tmpl w:val="96FAA26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7361BCE"/>
    <w:multiLevelType w:val="hybridMultilevel"/>
    <w:tmpl w:val="B5200DBC"/>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D450ADE"/>
    <w:multiLevelType w:val="hybridMultilevel"/>
    <w:tmpl w:val="2AFC7B8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D700D86"/>
    <w:multiLevelType w:val="hybridMultilevel"/>
    <w:tmpl w:val="FD8EC9AC"/>
    <w:lvl w:ilvl="0" w:tplc="800487E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D753F55"/>
    <w:multiLevelType w:val="hybridMultilevel"/>
    <w:tmpl w:val="2E0246CC"/>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2431EFD"/>
    <w:multiLevelType w:val="hybridMultilevel"/>
    <w:tmpl w:val="F6269CF8"/>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25370C6"/>
    <w:multiLevelType w:val="hybridMultilevel"/>
    <w:tmpl w:val="1E7CF802"/>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3F064C0"/>
    <w:multiLevelType w:val="hybridMultilevel"/>
    <w:tmpl w:val="A7AC05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41F03B9"/>
    <w:multiLevelType w:val="hybridMultilevel"/>
    <w:tmpl w:val="FB28F022"/>
    <w:lvl w:ilvl="0" w:tplc="512EB68C">
      <w:start w:val="1"/>
      <w:numFmt w:val="lowerLetter"/>
      <w:lvlText w:val="%1)"/>
      <w:lvlJc w:val="left"/>
      <w:pPr>
        <w:ind w:left="1620" w:hanging="360"/>
      </w:pPr>
      <w:rPr>
        <w:rFonts w:hint="default"/>
        <w:i/>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64" w15:restartNumberingAfterBreak="0">
    <w:nsid w:val="54FB66B4"/>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55F6C62"/>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5A0248F9"/>
    <w:multiLevelType w:val="hybridMultilevel"/>
    <w:tmpl w:val="91724AF6"/>
    <w:lvl w:ilvl="0" w:tplc="5590D380">
      <w:start w:val="1"/>
      <w:numFmt w:val="decimal"/>
      <w:lvlText w:val="%1."/>
      <w:lvlJc w:val="left"/>
      <w:pPr>
        <w:ind w:left="720" w:hanging="360"/>
      </w:pPr>
      <w:rPr>
        <w:rFonts w:hint="default"/>
        <w:b/>
        <w:i w:val="0"/>
        <w:position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5AB646EF"/>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5B79789D"/>
    <w:multiLevelType w:val="hybridMultilevel"/>
    <w:tmpl w:val="C72687B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C060D25"/>
    <w:multiLevelType w:val="hybridMultilevel"/>
    <w:tmpl w:val="E3CCBE0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5F254DD8"/>
    <w:multiLevelType w:val="hybridMultilevel"/>
    <w:tmpl w:val="2BE2DBF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28A1C1B"/>
    <w:multiLevelType w:val="hybridMultilevel"/>
    <w:tmpl w:val="C334412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631F5CEC"/>
    <w:multiLevelType w:val="hybridMultilevel"/>
    <w:tmpl w:val="34FACA8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634A6652"/>
    <w:multiLevelType w:val="hybridMultilevel"/>
    <w:tmpl w:val="46A6B76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65984006"/>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67CC3E10"/>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856727C"/>
    <w:multiLevelType w:val="hybridMultilevel"/>
    <w:tmpl w:val="1D5A7776"/>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699A75BB"/>
    <w:multiLevelType w:val="hybridMultilevel"/>
    <w:tmpl w:val="09068F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6CE73465"/>
    <w:multiLevelType w:val="hybridMultilevel"/>
    <w:tmpl w:val="76A8AFD4"/>
    <w:lvl w:ilvl="0" w:tplc="FF725C8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6E452201"/>
    <w:multiLevelType w:val="hybridMultilevel"/>
    <w:tmpl w:val="A1BAF9D2"/>
    <w:lvl w:ilvl="0" w:tplc="C29696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E7D79A6"/>
    <w:multiLevelType w:val="hybridMultilevel"/>
    <w:tmpl w:val="6C7E9A8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6EA15D9A"/>
    <w:multiLevelType w:val="hybridMultilevel"/>
    <w:tmpl w:val="5E72B6A6"/>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6F167E4F"/>
    <w:multiLevelType w:val="hybridMultilevel"/>
    <w:tmpl w:val="BC1AD2D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6F223A16"/>
    <w:multiLevelType w:val="hybridMultilevel"/>
    <w:tmpl w:val="36FEFAE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70473136"/>
    <w:multiLevelType w:val="hybridMultilevel"/>
    <w:tmpl w:val="4BA2FE0C"/>
    <w:lvl w:ilvl="0" w:tplc="4814A31A">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71DB2975"/>
    <w:multiLevelType w:val="hybridMultilevel"/>
    <w:tmpl w:val="1CC4FB84"/>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74181B12"/>
    <w:multiLevelType w:val="hybridMultilevel"/>
    <w:tmpl w:val="83C230A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748E37B5"/>
    <w:multiLevelType w:val="hybridMultilevel"/>
    <w:tmpl w:val="54768CE2"/>
    <w:lvl w:ilvl="0" w:tplc="2AECF3D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788E2C56"/>
    <w:multiLevelType w:val="hybridMultilevel"/>
    <w:tmpl w:val="D08C4206"/>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79365C00"/>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A1D7C74"/>
    <w:multiLevelType w:val="hybridMultilevel"/>
    <w:tmpl w:val="7A60501A"/>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A2F2683"/>
    <w:multiLevelType w:val="hybridMultilevel"/>
    <w:tmpl w:val="6E60C1F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B385499"/>
    <w:multiLevelType w:val="hybridMultilevel"/>
    <w:tmpl w:val="6862DBA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7B7D3E5A"/>
    <w:multiLevelType w:val="hybridMultilevel"/>
    <w:tmpl w:val="6BCCD79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BAC387D"/>
    <w:multiLevelType w:val="hybridMultilevel"/>
    <w:tmpl w:val="A512571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DDD5EA2"/>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0"/>
  </w:num>
  <w:num w:numId="3">
    <w:abstractNumId w:val="61"/>
  </w:num>
  <w:num w:numId="4">
    <w:abstractNumId w:val="5"/>
  </w:num>
  <w:num w:numId="5">
    <w:abstractNumId w:val="94"/>
  </w:num>
  <w:num w:numId="6">
    <w:abstractNumId w:val="28"/>
  </w:num>
  <w:num w:numId="7">
    <w:abstractNumId w:val="91"/>
  </w:num>
  <w:num w:numId="8">
    <w:abstractNumId w:val="30"/>
  </w:num>
  <w:num w:numId="9">
    <w:abstractNumId w:val="88"/>
  </w:num>
  <w:num w:numId="10">
    <w:abstractNumId w:val="80"/>
  </w:num>
  <w:num w:numId="11">
    <w:abstractNumId w:val="13"/>
  </w:num>
  <w:num w:numId="12">
    <w:abstractNumId w:val="86"/>
  </w:num>
  <w:num w:numId="13">
    <w:abstractNumId w:val="44"/>
  </w:num>
  <w:num w:numId="14">
    <w:abstractNumId w:val="27"/>
  </w:num>
  <w:num w:numId="15">
    <w:abstractNumId w:val="84"/>
  </w:num>
  <w:num w:numId="16">
    <w:abstractNumId w:val="12"/>
  </w:num>
  <w:num w:numId="17">
    <w:abstractNumId w:val="17"/>
  </w:num>
  <w:num w:numId="18">
    <w:abstractNumId w:val="39"/>
  </w:num>
  <w:num w:numId="19">
    <w:abstractNumId w:val="78"/>
  </w:num>
  <w:num w:numId="20">
    <w:abstractNumId w:val="63"/>
  </w:num>
  <w:num w:numId="21">
    <w:abstractNumId w:val="77"/>
  </w:num>
  <w:num w:numId="22">
    <w:abstractNumId w:val="19"/>
  </w:num>
  <w:num w:numId="23">
    <w:abstractNumId w:val="0"/>
  </w:num>
  <w:num w:numId="24">
    <w:abstractNumId w:val="49"/>
  </w:num>
  <w:num w:numId="25">
    <w:abstractNumId w:val="9"/>
  </w:num>
  <w:num w:numId="26">
    <w:abstractNumId w:val="73"/>
  </w:num>
  <w:num w:numId="27">
    <w:abstractNumId w:val="87"/>
  </w:num>
  <w:num w:numId="28">
    <w:abstractNumId w:val="16"/>
  </w:num>
  <w:num w:numId="29">
    <w:abstractNumId w:val="46"/>
  </w:num>
  <w:num w:numId="30">
    <w:abstractNumId w:val="75"/>
  </w:num>
  <w:num w:numId="31">
    <w:abstractNumId w:val="72"/>
  </w:num>
  <w:num w:numId="32">
    <w:abstractNumId w:val="22"/>
  </w:num>
  <w:num w:numId="33">
    <w:abstractNumId w:val="89"/>
  </w:num>
  <w:num w:numId="34">
    <w:abstractNumId w:val="68"/>
  </w:num>
  <w:num w:numId="35">
    <w:abstractNumId w:val="18"/>
  </w:num>
  <w:num w:numId="36">
    <w:abstractNumId w:val="74"/>
  </w:num>
  <w:num w:numId="37">
    <w:abstractNumId w:val="20"/>
  </w:num>
  <w:num w:numId="38">
    <w:abstractNumId w:val="37"/>
  </w:num>
  <w:num w:numId="39">
    <w:abstractNumId w:val="62"/>
  </w:num>
  <w:num w:numId="40">
    <w:abstractNumId w:val="85"/>
  </w:num>
  <w:num w:numId="41">
    <w:abstractNumId w:val="40"/>
  </w:num>
  <w:num w:numId="42">
    <w:abstractNumId w:val="15"/>
  </w:num>
  <w:num w:numId="43">
    <w:abstractNumId w:val="34"/>
  </w:num>
  <w:num w:numId="44">
    <w:abstractNumId w:val="31"/>
  </w:num>
  <w:num w:numId="45">
    <w:abstractNumId w:val="6"/>
  </w:num>
  <w:num w:numId="46">
    <w:abstractNumId w:val="69"/>
  </w:num>
  <w:num w:numId="47">
    <w:abstractNumId w:val="71"/>
  </w:num>
  <w:num w:numId="48">
    <w:abstractNumId w:val="90"/>
  </w:num>
  <w:num w:numId="49">
    <w:abstractNumId w:val="3"/>
  </w:num>
  <w:num w:numId="50">
    <w:abstractNumId w:val="35"/>
  </w:num>
  <w:num w:numId="51">
    <w:abstractNumId w:val="95"/>
  </w:num>
  <w:num w:numId="52">
    <w:abstractNumId w:val="47"/>
  </w:num>
  <w:num w:numId="53">
    <w:abstractNumId w:val="83"/>
  </w:num>
  <w:num w:numId="54">
    <w:abstractNumId w:val="70"/>
  </w:num>
  <w:num w:numId="55">
    <w:abstractNumId w:val="93"/>
  </w:num>
  <w:num w:numId="56">
    <w:abstractNumId w:val="26"/>
  </w:num>
  <w:num w:numId="57">
    <w:abstractNumId w:val="41"/>
  </w:num>
  <w:num w:numId="58">
    <w:abstractNumId w:val="23"/>
  </w:num>
  <w:num w:numId="59">
    <w:abstractNumId w:val="79"/>
  </w:num>
  <w:num w:numId="60">
    <w:abstractNumId w:val="43"/>
  </w:num>
  <w:num w:numId="61">
    <w:abstractNumId w:val="58"/>
  </w:num>
  <w:num w:numId="62">
    <w:abstractNumId w:val="42"/>
  </w:num>
  <w:num w:numId="63">
    <w:abstractNumId w:val="56"/>
  </w:num>
  <w:num w:numId="64">
    <w:abstractNumId w:val="76"/>
  </w:num>
  <w:num w:numId="65">
    <w:abstractNumId w:val="60"/>
  </w:num>
  <w:num w:numId="66">
    <w:abstractNumId w:val="55"/>
  </w:num>
  <w:num w:numId="67">
    <w:abstractNumId w:val="92"/>
  </w:num>
  <w:num w:numId="68">
    <w:abstractNumId w:val="38"/>
  </w:num>
  <w:num w:numId="69">
    <w:abstractNumId w:val="36"/>
  </w:num>
  <w:num w:numId="70">
    <w:abstractNumId w:val="53"/>
  </w:num>
  <w:num w:numId="71">
    <w:abstractNumId w:val="25"/>
  </w:num>
  <w:num w:numId="72">
    <w:abstractNumId w:val="59"/>
  </w:num>
  <w:num w:numId="73">
    <w:abstractNumId w:val="32"/>
  </w:num>
  <w:num w:numId="74">
    <w:abstractNumId w:val="67"/>
  </w:num>
  <w:num w:numId="75">
    <w:abstractNumId w:val="54"/>
  </w:num>
  <w:num w:numId="76">
    <w:abstractNumId w:val="65"/>
  </w:num>
  <w:num w:numId="77">
    <w:abstractNumId w:val="8"/>
  </w:num>
  <w:num w:numId="78">
    <w:abstractNumId w:val="1"/>
  </w:num>
  <w:num w:numId="79">
    <w:abstractNumId w:val="10"/>
  </w:num>
  <w:num w:numId="80">
    <w:abstractNumId w:val="2"/>
  </w:num>
  <w:num w:numId="81">
    <w:abstractNumId w:val="4"/>
  </w:num>
  <w:num w:numId="82">
    <w:abstractNumId w:val="24"/>
  </w:num>
  <w:num w:numId="83">
    <w:abstractNumId w:val="64"/>
  </w:num>
  <w:num w:numId="84">
    <w:abstractNumId w:val="33"/>
  </w:num>
  <w:num w:numId="85">
    <w:abstractNumId w:val="52"/>
  </w:num>
  <w:num w:numId="86">
    <w:abstractNumId w:val="81"/>
  </w:num>
  <w:num w:numId="87">
    <w:abstractNumId w:val="57"/>
  </w:num>
  <w:num w:numId="88">
    <w:abstractNumId w:val="29"/>
  </w:num>
  <w:num w:numId="89">
    <w:abstractNumId w:val="82"/>
  </w:num>
  <w:num w:numId="90">
    <w:abstractNumId w:val="48"/>
  </w:num>
  <w:num w:numId="91">
    <w:abstractNumId w:val="66"/>
  </w:num>
  <w:num w:numId="92">
    <w:abstractNumId w:val="11"/>
  </w:num>
  <w:num w:numId="93">
    <w:abstractNumId w:val="21"/>
  </w:num>
  <w:num w:numId="94">
    <w:abstractNumId w:val="45"/>
  </w:num>
  <w:num w:numId="95">
    <w:abstractNumId w:val="14"/>
  </w:num>
  <w:num w:numId="96">
    <w:abstractNumId w:val="51"/>
  </w:num>
  <w:numIdMacAtCleanup w:val="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47EC"/>
    <w:rsid w:val="000004C0"/>
    <w:rsid w:val="00001051"/>
    <w:rsid w:val="000019F0"/>
    <w:rsid w:val="0000206C"/>
    <w:rsid w:val="000021A7"/>
    <w:rsid w:val="00004D69"/>
    <w:rsid w:val="000052B6"/>
    <w:rsid w:val="00005467"/>
    <w:rsid w:val="000062EB"/>
    <w:rsid w:val="00006698"/>
    <w:rsid w:val="000067F2"/>
    <w:rsid w:val="00007A49"/>
    <w:rsid w:val="00007D67"/>
    <w:rsid w:val="00010210"/>
    <w:rsid w:val="00010B84"/>
    <w:rsid w:val="00010BE7"/>
    <w:rsid w:val="00011EC5"/>
    <w:rsid w:val="00012292"/>
    <w:rsid w:val="000137A2"/>
    <w:rsid w:val="00013904"/>
    <w:rsid w:val="00014254"/>
    <w:rsid w:val="00014368"/>
    <w:rsid w:val="00014459"/>
    <w:rsid w:val="0001471D"/>
    <w:rsid w:val="0001524E"/>
    <w:rsid w:val="00015BD1"/>
    <w:rsid w:val="000162BE"/>
    <w:rsid w:val="000167AA"/>
    <w:rsid w:val="00016F14"/>
    <w:rsid w:val="0001762C"/>
    <w:rsid w:val="00017EF9"/>
    <w:rsid w:val="0002158E"/>
    <w:rsid w:val="00022849"/>
    <w:rsid w:val="00023649"/>
    <w:rsid w:val="00024C61"/>
    <w:rsid w:val="00025137"/>
    <w:rsid w:val="0002620A"/>
    <w:rsid w:val="00026258"/>
    <w:rsid w:val="00027482"/>
    <w:rsid w:val="00027B88"/>
    <w:rsid w:val="000315BC"/>
    <w:rsid w:val="00031D44"/>
    <w:rsid w:val="00033A35"/>
    <w:rsid w:val="00035B84"/>
    <w:rsid w:val="00035C3B"/>
    <w:rsid w:val="00035CCA"/>
    <w:rsid w:val="00036359"/>
    <w:rsid w:val="00040025"/>
    <w:rsid w:val="00040BB5"/>
    <w:rsid w:val="0004197C"/>
    <w:rsid w:val="0004231E"/>
    <w:rsid w:val="00042606"/>
    <w:rsid w:val="00042E7D"/>
    <w:rsid w:val="0004370A"/>
    <w:rsid w:val="0004375D"/>
    <w:rsid w:val="000440B0"/>
    <w:rsid w:val="000443D6"/>
    <w:rsid w:val="000444C5"/>
    <w:rsid w:val="00045FF4"/>
    <w:rsid w:val="0004724D"/>
    <w:rsid w:val="000511BD"/>
    <w:rsid w:val="00052096"/>
    <w:rsid w:val="000524A2"/>
    <w:rsid w:val="00052962"/>
    <w:rsid w:val="00052B42"/>
    <w:rsid w:val="00052D00"/>
    <w:rsid w:val="00054579"/>
    <w:rsid w:val="000558F5"/>
    <w:rsid w:val="000567E1"/>
    <w:rsid w:val="00056938"/>
    <w:rsid w:val="000569CF"/>
    <w:rsid w:val="00060966"/>
    <w:rsid w:val="00060996"/>
    <w:rsid w:val="00061F93"/>
    <w:rsid w:val="00062B7D"/>
    <w:rsid w:val="00063176"/>
    <w:rsid w:val="00063611"/>
    <w:rsid w:val="00063618"/>
    <w:rsid w:val="00064128"/>
    <w:rsid w:val="00064EC9"/>
    <w:rsid w:val="0006530C"/>
    <w:rsid w:val="00065A8B"/>
    <w:rsid w:val="000660CE"/>
    <w:rsid w:val="00067176"/>
    <w:rsid w:val="00067D31"/>
    <w:rsid w:val="0007150F"/>
    <w:rsid w:val="00072490"/>
    <w:rsid w:val="00072908"/>
    <w:rsid w:val="0007291C"/>
    <w:rsid w:val="000732C3"/>
    <w:rsid w:val="00075EF5"/>
    <w:rsid w:val="0007659B"/>
    <w:rsid w:val="00076B73"/>
    <w:rsid w:val="00076F54"/>
    <w:rsid w:val="000808D6"/>
    <w:rsid w:val="000834C0"/>
    <w:rsid w:val="00083597"/>
    <w:rsid w:val="00083F3B"/>
    <w:rsid w:val="00084645"/>
    <w:rsid w:val="00084C22"/>
    <w:rsid w:val="00085444"/>
    <w:rsid w:val="000857C2"/>
    <w:rsid w:val="00085A3B"/>
    <w:rsid w:val="00085B8D"/>
    <w:rsid w:val="000863D8"/>
    <w:rsid w:val="000867F1"/>
    <w:rsid w:val="00087294"/>
    <w:rsid w:val="00087E60"/>
    <w:rsid w:val="00090874"/>
    <w:rsid w:val="00090E87"/>
    <w:rsid w:val="000911B8"/>
    <w:rsid w:val="00091F14"/>
    <w:rsid w:val="0009250C"/>
    <w:rsid w:val="00092699"/>
    <w:rsid w:val="00092F8E"/>
    <w:rsid w:val="000935F4"/>
    <w:rsid w:val="00093D93"/>
    <w:rsid w:val="0009486D"/>
    <w:rsid w:val="0009604E"/>
    <w:rsid w:val="000962FC"/>
    <w:rsid w:val="000973D0"/>
    <w:rsid w:val="00097602"/>
    <w:rsid w:val="000A08F8"/>
    <w:rsid w:val="000A0CC7"/>
    <w:rsid w:val="000A0EBA"/>
    <w:rsid w:val="000A1FF3"/>
    <w:rsid w:val="000A252E"/>
    <w:rsid w:val="000A4E0A"/>
    <w:rsid w:val="000A4EB5"/>
    <w:rsid w:val="000A5078"/>
    <w:rsid w:val="000A5770"/>
    <w:rsid w:val="000A5BB4"/>
    <w:rsid w:val="000A6747"/>
    <w:rsid w:val="000B08BE"/>
    <w:rsid w:val="000B0BF7"/>
    <w:rsid w:val="000B0C09"/>
    <w:rsid w:val="000B0DA9"/>
    <w:rsid w:val="000B18F3"/>
    <w:rsid w:val="000B24D0"/>
    <w:rsid w:val="000B261A"/>
    <w:rsid w:val="000B3A33"/>
    <w:rsid w:val="000B5029"/>
    <w:rsid w:val="000B56CC"/>
    <w:rsid w:val="000B600C"/>
    <w:rsid w:val="000B7D62"/>
    <w:rsid w:val="000C1888"/>
    <w:rsid w:val="000C1B67"/>
    <w:rsid w:val="000C39C7"/>
    <w:rsid w:val="000C4496"/>
    <w:rsid w:val="000C530F"/>
    <w:rsid w:val="000C59BC"/>
    <w:rsid w:val="000C5E3A"/>
    <w:rsid w:val="000C6663"/>
    <w:rsid w:val="000C67E0"/>
    <w:rsid w:val="000C6DCB"/>
    <w:rsid w:val="000C7335"/>
    <w:rsid w:val="000C7F37"/>
    <w:rsid w:val="000D0A21"/>
    <w:rsid w:val="000D139B"/>
    <w:rsid w:val="000D1B84"/>
    <w:rsid w:val="000D3F21"/>
    <w:rsid w:val="000D5071"/>
    <w:rsid w:val="000D5800"/>
    <w:rsid w:val="000D5B3E"/>
    <w:rsid w:val="000D5C4A"/>
    <w:rsid w:val="000D6329"/>
    <w:rsid w:val="000D6394"/>
    <w:rsid w:val="000D77AF"/>
    <w:rsid w:val="000D7C36"/>
    <w:rsid w:val="000D7F83"/>
    <w:rsid w:val="000E0789"/>
    <w:rsid w:val="000E16EE"/>
    <w:rsid w:val="000E35B0"/>
    <w:rsid w:val="000E3C7E"/>
    <w:rsid w:val="000E3CDF"/>
    <w:rsid w:val="000E407A"/>
    <w:rsid w:val="000E41D4"/>
    <w:rsid w:val="000E54F9"/>
    <w:rsid w:val="000F0058"/>
    <w:rsid w:val="000F01C9"/>
    <w:rsid w:val="000F0373"/>
    <w:rsid w:val="000F03C7"/>
    <w:rsid w:val="000F0806"/>
    <w:rsid w:val="000F1728"/>
    <w:rsid w:val="000F3DCA"/>
    <w:rsid w:val="000F3E96"/>
    <w:rsid w:val="000F4224"/>
    <w:rsid w:val="000F493C"/>
    <w:rsid w:val="000F59BA"/>
    <w:rsid w:val="000F5D01"/>
    <w:rsid w:val="000F5F3B"/>
    <w:rsid w:val="000F6AC9"/>
    <w:rsid w:val="000F6BC0"/>
    <w:rsid w:val="000F72DB"/>
    <w:rsid w:val="000F7F2A"/>
    <w:rsid w:val="001011C1"/>
    <w:rsid w:val="00101238"/>
    <w:rsid w:val="001013EB"/>
    <w:rsid w:val="00101989"/>
    <w:rsid w:val="001022B0"/>
    <w:rsid w:val="0010323E"/>
    <w:rsid w:val="00103693"/>
    <w:rsid w:val="00103C29"/>
    <w:rsid w:val="001046F9"/>
    <w:rsid w:val="00104B10"/>
    <w:rsid w:val="00106F55"/>
    <w:rsid w:val="00107B49"/>
    <w:rsid w:val="001105F0"/>
    <w:rsid w:val="00112031"/>
    <w:rsid w:val="00112B2E"/>
    <w:rsid w:val="001131AB"/>
    <w:rsid w:val="00113AFD"/>
    <w:rsid w:val="001142D8"/>
    <w:rsid w:val="00114488"/>
    <w:rsid w:val="001148E9"/>
    <w:rsid w:val="0011556A"/>
    <w:rsid w:val="0011592B"/>
    <w:rsid w:val="00115F9B"/>
    <w:rsid w:val="0011662D"/>
    <w:rsid w:val="00116725"/>
    <w:rsid w:val="00117604"/>
    <w:rsid w:val="0011761F"/>
    <w:rsid w:val="00117714"/>
    <w:rsid w:val="00117CDD"/>
    <w:rsid w:val="00120333"/>
    <w:rsid w:val="001218A1"/>
    <w:rsid w:val="00122AF3"/>
    <w:rsid w:val="001232E3"/>
    <w:rsid w:val="00123EE3"/>
    <w:rsid w:val="00124334"/>
    <w:rsid w:val="00126670"/>
    <w:rsid w:val="00126C58"/>
    <w:rsid w:val="001308C6"/>
    <w:rsid w:val="00131FED"/>
    <w:rsid w:val="00133A3E"/>
    <w:rsid w:val="001346A9"/>
    <w:rsid w:val="00134722"/>
    <w:rsid w:val="00135417"/>
    <w:rsid w:val="0013580A"/>
    <w:rsid w:val="001359EF"/>
    <w:rsid w:val="00135B7C"/>
    <w:rsid w:val="00135CF2"/>
    <w:rsid w:val="00140813"/>
    <w:rsid w:val="00140F59"/>
    <w:rsid w:val="00141294"/>
    <w:rsid w:val="00141EEF"/>
    <w:rsid w:val="00142A13"/>
    <w:rsid w:val="00142E8A"/>
    <w:rsid w:val="00142FA4"/>
    <w:rsid w:val="00144033"/>
    <w:rsid w:val="00144FFD"/>
    <w:rsid w:val="001456C7"/>
    <w:rsid w:val="0014693B"/>
    <w:rsid w:val="00146A4F"/>
    <w:rsid w:val="00146DC7"/>
    <w:rsid w:val="00147D51"/>
    <w:rsid w:val="00151429"/>
    <w:rsid w:val="00151EFE"/>
    <w:rsid w:val="00152393"/>
    <w:rsid w:val="00153CC5"/>
    <w:rsid w:val="00154628"/>
    <w:rsid w:val="001557A1"/>
    <w:rsid w:val="00155C7F"/>
    <w:rsid w:val="00155F3A"/>
    <w:rsid w:val="00156E3D"/>
    <w:rsid w:val="00156F97"/>
    <w:rsid w:val="00157708"/>
    <w:rsid w:val="0016099C"/>
    <w:rsid w:val="00160CC7"/>
    <w:rsid w:val="00161EFB"/>
    <w:rsid w:val="001628A7"/>
    <w:rsid w:val="00162B1B"/>
    <w:rsid w:val="001633D5"/>
    <w:rsid w:val="00163447"/>
    <w:rsid w:val="00165261"/>
    <w:rsid w:val="0016577C"/>
    <w:rsid w:val="00166799"/>
    <w:rsid w:val="00167B9D"/>
    <w:rsid w:val="00167CFB"/>
    <w:rsid w:val="00167E55"/>
    <w:rsid w:val="00170240"/>
    <w:rsid w:val="0017334A"/>
    <w:rsid w:val="0017381E"/>
    <w:rsid w:val="00173CEF"/>
    <w:rsid w:val="00174B1D"/>
    <w:rsid w:val="00174F26"/>
    <w:rsid w:val="0017578A"/>
    <w:rsid w:val="0017686E"/>
    <w:rsid w:val="00176962"/>
    <w:rsid w:val="00177274"/>
    <w:rsid w:val="00177484"/>
    <w:rsid w:val="00180352"/>
    <w:rsid w:val="001817A5"/>
    <w:rsid w:val="001827DC"/>
    <w:rsid w:val="00183890"/>
    <w:rsid w:val="00183BEF"/>
    <w:rsid w:val="001842DA"/>
    <w:rsid w:val="00184E59"/>
    <w:rsid w:val="00185485"/>
    <w:rsid w:val="00185A57"/>
    <w:rsid w:val="00186C69"/>
    <w:rsid w:val="0018740B"/>
    <w:rsid w:val="00187C6A"/>
    <w:rsid w:val="00190618"/>
    <w:rsid w:val="00191934"/>
    <w:rsid w:val="00193273"/>
    <w:rsid w:val="0019421C"/>
    <w:rsid w:val="00194D2D"/>
    <w:rsid w:val="00195393"/>
    <w:rsid w:val="00196171"/>
    <w:rsid w:val="001961F9"/>
    <w:rsid w:val="001963CB"/>
    <w:rsid w:val="001967BE"/>
    <w:rsid w:val="001A0D9D"/>
    <w:rsid w:val="001A0FDC"/>
    <w:rsid w:val="001A17A7"/>
    <w:rsid w:val="001A21BF"/>
    <w:rsid w:val="001A2665"/>
    <w:rsid w:val="001A273F"/>
    <w:rsid w:val="001A416C"/>
    <w:rsid w:val="001A5697"/>
    <w:rsid w:val="001A5985"/>
    <w:rsid w:val="001B229B"/>
    <w:rsid w:val="001B2301"/>
    <w:rsid w:val="001B2748"/>
    <w:rsid w:val="001B298E"/>
    <w:rsid w:val="001B30B5"/>
    <w:rsid w:val="001B3DB5"/>
    <w:rsid w:val="001B4431"/>
    <w:rsid w:val="001B4924"/>
    <w:rsid w:val="001B4B10"/>
    <w:rsid w:val="001B5D26"/>
    <w:rsid w:val="001B6559"/>
    <w:rsid w:val="001B6BCA"/>
    <w:rsid w:val="001B7950"/>
    <w:rsid w:val="001C016F"/>
    <w:rsid w:val="001C073B"/>
    <w:rsid w:val="001C0ABD"/>
    <w:rsid w:val="001C1CDB"/>
    <w:rsid w:val="001C3B5B"/>
    <w:rsid w:val="001C47C4"/>
    <w:rsid w:val="001C4D98"/>
    <w:rsid w:val="001C5705"/>
    <w:rsid w:val="001C5F02"/>
    <w:rsid w:val="001C72A7"/>
    <w:rsid w:val="001D1A60"/>
    <w:rsid w:val="001D2ED1"/>
    <w:rsid w:val="001D43D0"/>
    <w:rsid w:val="001D474E"/>
    <w:rsid w:val="001D48A1"/>
    <w:rsid w:val="001D531B"/>
    <w:rsid w:val="001D53AB"/>
    <w:rsid w:val="001D53CF"/>
    <w:rsid w:val="001E12AB"/>
    <w:rsid w:val="001E1A4D"/>
    <w:rsid w:val="001E5042"/>
    <w:rsid w:val="001E5A7D"/>
    <w:rsid w:val="001E60BD"/>
    <w:rsid w:val="001E70E2"/>
    <w:rsid w:val="001E78B9"/>
    <w:rsid w:val="001E7CD6"/>
    <w:rsid w:val="001E7D3C"/>
    <w:rsid w:val="001F007C"/>
    <w:rsid w:val="001F122B"/>
    <w:rsid w:val="001F1691"/>
    <w:rsid w:val="001F188C"/>
    <w:rsid w:val="001F2C93"/>
    <w:rsid w:val="001F3474"/>
    <w:rsid w:val="001F3C0C"/>
    <w:rsid w:val="001F3CE5"/>
    <w:rsid w:val="001F6325"/>
    <w:rsid w:val="002001FE"/>
    <w:rsid w:val="0020038F"/>
    <w:rsid w:val="00200A21"/>
    <w:rsid w:val="00200B8A"/>
    <w:rsid w:val="00201119"/>
    <w:rsid w:val="00201F59"/>
    <w:rsid w:val="00202112"/>
    <w:rsid w:val="002033BD"/>
    <w:rsid w:val="00203511"/>
    <w:rsid w:val="0020456F"/>
    <w:rsid w:val="002061E9"/>
    <w:rsid w:val="00206EA0"/>
    <w:rsid w:val="002076FD"/>
    <w:rsid w:val="002102AF"/>
    <w:rsid w:val="002104D7"/>
    <w:rsid w:val="00212463"/>
    <w:rsid w:val="0021295E"/>
    <w:rsid w:val="00213A70"/>
    <w:rsid w:val="00215FB3"/>
    <w:rsid w:val="00217485"/>
    <w:rsid w:val="00217566"/>
    <w:rsid w:val="002179B8"/>
    <w:rsid w:val="00220A2E"/>
    <w:rsid w:val="00220D87"/>
    <w:rsid w:val="00221DFB"/>
    <w:rsid w:val="00222F12"/>
    <w:rsid w:val="00223766"/>
    <w:rsid w:val="00225439"/>
    <w:rsid w:val="00226015"/>
    <w:rsid w:val="00227173"/>
    <w:rsid w:val="002271DF"/>
    <w:rsid w:val="00227373"/>
    <w:rsid w:val="0022798B"/>
    <w:rsid w:val="00227F58"/>
    <w:rsid w:val="00230333"/>
    <w:rsid w:val="00231393"/>
    <w:rsid w:val="00232446"/>
    <w:rsid w:val="00232E40"/>
    <w:rsid w:val="0023329A"/>
    <w:rsid w:val="00234AB2"/>
    <w:rsid w:val="00235847"/>
    <w:rsid w:val="00235BC9"/>
    <w:rsid w:val="002374FF"/>
    <w:rsid w:val="002402DB"/>
    <w:rsid w:val="00241CB5"/>
    <w:rsid w:val="00241F9E"/>
    <w:rsid w:val="00242917"/>
    <w:rsid w:val="00242A89"/>
    <w:rsid w:val="002430D2"/>
    <w:rsid w:val="0024319A"/>
    <w:rsid w:val="002433E5"/>
    <w:rsid w:val="002438B3"/>
    <w:rsid w:val="00243FB9"/>
    <w:rsid w:val="002454F0"/>
    <w:rsid w:val="00247365"/>
    <w:rsid w:val="00247C17"/>
    <w:rsid w:val="00247E9B"/>
    <w:rsid w:val="002500C4"/>
    <w:rsid w:val="00251C6B"/>
    <w:rsid w:val="00251F8E"/>
    <w:rsid w:val="00252E6C"/>
    <w:rsid w:val="0025318C"/>
    <w:rsid w:val="002542D2"/>
    <w:rsid w:val="002557FA"/>
    <w:rsid w:val="00255E5F"/>
    <w:rsid w:val="0025685A"/>
    <w:rsid w:val="00256C73"/>
    <w:rsid w:val="00256DDC"/>
    <w:rsid w:val="00257794"/>
    <w:rsid w:val="00257A9C"/>
    <w:rsid w:val="002605B0"/>
    <w:rsid w:val="002605B7"/>
    <w:rsid w:val="00260E0E"/>
    <w:rsid w:val="00262D76"/>
    <w:rsid w:val="00264107"/>
    <w:rsid w:val="002650B5"/>
    <w:rsid w:val="00265516"/>
    <w:rsid w:val="0026569C"/>
    <w:rsid w:val="0026626F"/>
    <w:rsid w:val="00266378"/>
    <w:rsid w:val="00266CCF"/>
    <w:rsid w:val="00270DFF"/>
    <w:rsid w:val="002720FE"/>
    <w:rsid w:val="0027316A"/>
    <w:rsid w:val="00273459"/>
    <w:rsid w:val="002735F6"/>
    <w:rsid w:val="002746CF"/>
    <w:rsid w:val="00274A93"/>
    <w:rsid w:val="00276046"/>
    <w:rsid w:val="0027609F"/>
    <w:rsid w:val="00280DE2"/>
    <w:rsid w:val="002818B7"/>
    <w:rsid w:val="00282C17"/>
    <w:rsid w:val="00282C4C"/>
    <w:rsid w:val="00283313"/>
    <w:rsid w:val="0028386D"/>
    <w:rsid w:val="00283D69"/>
    <w:rsid w:val="00285A6C"/>
    <w:rsid w:val="00285D8D"/>
    <w:rsid w:val="00286306"/>
    <w:rsid w:val="00286910"/>
    <w:rsid w:val="00286BBD"/>
    <w:rsid w:val="002878EC"/>
    <w:rsid w:val="00290347"/>
    <w:rsid w:val="00290743"/>
    <w:rsid w:val="00291700"/>
    <w:rsid w:val="00291960"/>
    <w:rsid w:val="00291C42"/>
    <w:rsid w:val="002926DC"/>
    <w:rsid w:val="00292C41"/>
    <w:rsid w:val="002934BC"/>
    <w:rsid w:val="00293C74"/>
    <w:rsid w:val="002943D7"/>
    <w:rsid w:val="00294EDC"/>
    <w:rsid w:val="002951C4"/>
    <w:rsid w:val="00296AA0"/>
    <w:rsid w:val="002972E5"/>
    <w:rsid w:val="002A04D6"/>
    <w:rsid w:val="002A0BC1"/>
    <w:rsid w:val="002A1487"/>
    <w:rsid w:val="002A240D"/>
    <w:rsid w:val="002A325F"/>
    <w:rsid w:val="002A34CD"/>
    <w:rsid w:val="002A4366"/>
    <w:rsid w:val="002A6CF0"/>
    <w:rsid w:val="002A73D4"/>
    <w:rsid w:val="002A77F9"/>
    <w:rsid w:val="002A7D12"/>
    <w:rsid w:val="002B0F68"/>
    <w:rsid w:val="002B239B"/>
    <w:rsid w:val="002B27D8"/>
    <w:rsid w:val="002B2FBC"/>
    <w:rsid w:val="002B334F"/>
    <w:rsid w:val="002B34C6"/>
    <w:rsid w:val="002B3FC7"/>
    <w:rsid w:val="002B499A"/>
    <w:rsid w:val="002B4A13"/>
    <w:rsid w:val="002B5EB8"/>
    <w:rsid w:val="002B6750"/>
    <w:rsid w:val="002C019D"/>
    <w:rsid w:val="002C0B2C"/>
    <w:rsid w:val="002C0B49"/>
    <w:rsid w:val="002C1014"/>
    <w:rsid w:val="002C1491"/>
    <w:rsid w:val="002C208C"/>
    <w:rsid w:val="002C2875"/>
    <w:rsid w:val="002C32C0"/>
    <w:rsid w:val="002C33E5"/>
    <w:rsid w:val="002C4FD8"/>
    <w:rsid w:val="002C5586"/>
    <w:rsid w:val="002C57E5"/>
    <w:rsid w:val="002C5882"/>
    <w:rsid w:val="002C6D54"/>
    <w:rsid w:val="002C719B"/>
    <w:rsid w:val="002C787F"/>
    <w:rsid w:val="002C78BA"/>
    <w:rsid w:val="002C7D9F"/>
    <w:rsid w:val="002D10DE"/>
    <w:rsid w:val="002D29B1"/>
    <w:rsid w:val="002D2CEB"/>
    <w:rsid w:val="002D2D0A"/>
    <w:rsid w:val="002D3425"/>
    <w:rsid w:val="002D3CF0"/>
    <w:rsid w:val="002D3D3B"/>
    <w:rsid w:val="002D4505"/>
    <w:rsid w:val="002D7905"/>
    <w:rsid w:val="002E2A0C"/>
    <w:rsid w:val="002E4645"/>
    <w:rsid w:val="002E46E2"/>
    <w:rsid w:val="002E4F8D"/>
    <w:rsid w:val="002E516D"/>
    <w:rsid w:val="002E54BF"/>
    <w:rsid w:val="002E574B"/>
    <w:rsid w:val="002E676A"/>
    <w:rsid w:val="002E7745"/>
    <w:rsid w:val="002F022F"/>
    <w:rsid w:val="002F0464"/>
    <w:rsid w:val="002F086B"/>
    <w:rsid w:val="002F119D"/>
    <w:rsid w:val="002F138A"/>
    <w:rsid w:val="002F1931"/>
    <w:rsid w:val="002F2199"/>
    <w:rsid w:val="002F24C6"/>
    <w:rsid w:val="002F2AF1"/>
    <w:rsid w:val="002F34EC"/>
    <w:rsid w:val="002F389E"/>
    <w:rsid w:val="002F3F50"/>
    <w:rsid w:val="002F6E1B"/>
    <w:rsid w:val="002F73A0"/>
    <w:rsid w:val="002F7658"/>
    <w:rsid w:val="00300EA1"/>
    <w:rsid w:val="00301291"/>
    <w:rsid w:val="003019BC"/>
    <w:rsid w:val="00302AA8"/>
    <w:rsid w:val="0030381E"/>
    <w:rsid w:val="0030545A"/>
    <w:rsid w:val="00307CBE"/>
    <w:rsid w:val="00307EB7"/>
    <w:rsid w:val="00310C44"/>
    <w:rsid w:val="00310F3D"/>
    <w:rsid w:val="00311103"/>
    <w:rsid w:val="00311734"/>
    <w:rsid w:val="00311830"/>
    <w:rsid w:val="00311E26"/>
    <w:rsid w:val="003143A6"/>
    <w:rsid w:val="00314ECA"/>
    <w:rsid w:val="003154B9"/>
    <w:rsid w:val="0031592F"/>
    <w:rsid w:val="00315B7C"/>
    <w:rsid w:val="003169D2"/>
    <w:rsid w:val="00316F3F"/>
    <w:rsid w:val="00317937"/>
    <w:rsid w:val="0032030A"/>
    <w:rsid w:val="0032287B"/>
    <w:rsid w:val="0032298A"/>
    <w:rsid w:val="00322F17"/>
    <w:rsid w:val="00326E86"/>
    <w:rsid w:val="0032798E"/>
    <w:rsid w:val="00330E11"/>
    <w:rsid w:val="00331BEA"/>
    <w:rsid w:val="00331C09"/>
    <w:rsid w:val="00332423"/>
    <w:rsid w:val="00332563"/>
    <w:rsid w:val="003347CE"/>
    <w:rsid w:val="00334E9D"/>
    <w:rsid w:val="00334FA9"/>
    <w:rsid w:val="003354F4"/>
    <w:rsid w:val="00335968"/>
    <w:rsid w:val="003368BA"/>
    <w:rsid w:val="003373C2"/>
    <w:rsid w:val="003378B8"/>
    <w:rsid w:val="00340D6C"/>
    <w:rsid w:val="003417BF"/>
    <w:rsid w:val="00342315"/>
    <w:rsid w:val="003426A2"/>
    <w:rsid w:val="00344469"/>
    <w:rsid w:val="0034491A"/>
    <w:rsid w:val="003450B6"/>
    <w:rsid w:val="003464D5"/>
    <w:rsid w:val="0034683F"/>
    <w:rsid w:val="00347476"/>
    <w:rsid w:val="00350CBE"/>
    <w:rsid w:val="00350EB0"/>
    <w:rsid w:val="00352408"/>
    <w:rsid w:val="00353766"/>
    <w:rsid w:val="00353BC3"/>
    <w:rsid w:val="00354232"/>
    <w:rsid w:val="003547EF"/>
    <w:rsid w:val="00354E2D"/>
    <w:rsid w:val="00355AAB"/>
    <w:rsid w:val="0035753C"/>
    <w:rsid w:val="003610FB"/>
    <w:rsid w:val="00361B3B"/>
    <w:rsid w:val="00362464"/>
    <w:rsid w:val="00362489"/>
    <w:rsid w:val="003624CA"/>
    <w:rsid w:val="0036286D"/>
    <w:rsid w:val="00363F2D"/>
    <w:rsid w:val="003648E4"/>
    <w:rsid w:val="00364998"/>
    <w:rsid w:val="003659B7"/>
    <w:rsid w:val="00365C30"/>
    <w:rsid w:val="00366AE6"/>
    <w:rsid w:val="003674DF"/>
    <w:rsid w:val="00367DD6"/>
    <w:rsid w:val="00370064"/>
    <w:rsid w:val="0037106D"/>
    <w:rsid w:val="00371E43"/>
    <w:rsid w:val="003724E3"/>
    <w:rsid w:val="00372B74"/>
    <w:rsid w:val="00372D44"/>
    <w:rsid w:val="00372E96"/>
    <w:rsid w:val="003730BF"/>
    <w:rsid w:val="00373C1A"/>
    <w:rsid w:val="0037428C"/>
    <w:rsid w:val="00374D97"/>
    <w:rsid w:val="00374DD8"/>
    <w:rsid w:val="00374E72"/>
    <w:rsid w:val="003750C7"/>
    <w:rsid w:val="00375FCA"/>
    <w:rsid w:val="0037668F"/>
    <w:rsid w:val="0037681E"/>
    <w:rsid w:val="0037705C"/>
    <w:rsid w:val="00377B55"/>
    <w:rsid w:val="00377EAA"/>
    <w:rsid w:val="00380634"/>
    <w:rsid w:val="003818C9"/>
    <w:rsid w:val="00382179"/>
    <w:rsid w:val="003825FD"/>
    <w:rsid w:val="00382F3F"/>
    <w:rsid w:val="003841B1"/>
    <w:rsid w:val="00385560"/>
    <w:rsid w:val="003858DD"/>
    <w:rsid w:val="00386CAB"/>
    <w:rsid w:val="00387495"/>
    <w:rsid w:val="00387941"/>
    <w:rsid w:val="00390359"/>
    <w:rsid w:val="00390CD4"/>
    <w:rsid w:val="0039212D"/>
    <w:rsid w:val="00393439"/>
    <w:rsid w:val="00397B2D"/>
    <w:rsid w:val="00397F3B"/>
    <w:rsid w:val="003A0EF9"/>
    <w:rsid w:val="003A2C75"/>
    <w:rsid w:val="003A35CF"/>
    <w:rsid w:val="003A37D7"/>
    <w:rsid w:val="003A3AE0"/>
    <w:rsid w:val="003A411A"/>
    <w:rsid w:val="003A4490"/>
    <w:rsid w:val="003A69F6"/>
    <w:rsid w:val="003A6DA2"/>
    <w:rsid w:val="003B0715"/>
    <w:rsid w:val="003B1795"/>
    <w:rsid w:val="003B346E"/>
    <w:rsid w:val="003B3AA5"/>
    <w:rsid w:val="003B3D54"/>
    <w:rsid w:val="003B42A7"/>
    <w:rsid w:val="003B44BB"/>
    <w:rsid w:val="003B4E26"/>
    <w:rsid w:val="003B5453"/>
    <w:rsid w:val="003B5DD8"/>
    <w:rsid w:val="003B69C3"/>
    <w:rsid w:val="003B7948"/>
    <w:rsid w:val="003B7EBE"/>
    <w:rsid w:val="003C0593"/>
    <w:rsid w:val="003C0A55"/>
    <w:rsid w:val="003C1267"/>
    <w:rsid w:val="003C13E4"/>
    <w:rsid w:val="003C2608"/>
    <w:rsid w:val="003C32C8"/>
    <w:rsid w:val="003C4B83"/>
    <w:rsid w:val="003C621A"/>
    <w:rsid w:val="003C6A8F"/>
    <w:rsid w:val="003C765B"/>
    <w:rsid w:val="003C7D23"/>
    <w:rsid w:val="003D0B46"/>
    <w:rsid w:val="003D0F49"/>
    <w:rsid w:val="003D1905"/>
    <w:rsid w:val="003D2228"/>
    <w:rsid w:val="003E12E1"/>
    <w:rsid w:val="003E134E"/>
    <w:rsid w:val="003E3616"/>
    <w:rsid w:val="003E395F"/>
    <w:rsid w:val="003E3C5F"/>
    <w:rsid w:val="003E4034"/>
    <w:rsid w:val="003E4717"/>
    <w:rsid w:val="003E549C"/>
    <w:rsid w:val="003E5792"/>
    <w:rsid w:val="003E57DD"/>
    <w:rsid w:val="003E5A7C"/>
    <w:rsid w:val="003E68DF"/>
    <w:rsid w:val="003F39EF"/>
    <w:rsid w:val="003F49E3"/>
    <w:rsid w:val="003F4A4C"/>
    <w:rsid w:val="003F4BB2"/>
    <w:rsid w:val="003F4BD9"/>
    <w:rsid w:val="003F5D99"/>
    <w:rsid w:val="003F69A2"/>
    <w:rsid w:val="003F6EE1"/>
    <w:rsid w:val="003F71AD"/>
    <w:rsid w:val="00400CAE"/>
    <w:rsid w:val="00400F6D"/>
    <w:rsid w:val="0040157A"/>
    <w:rsid w:val="00401F0C"/>
    <w:rsid w:val="0040313D"/>
    <w:rsid w:val="004039A9"/>
    <w:rsid w:val="00404903"/>
    <w:rsid w:val="00405DE9"/>
    <w:rsid w:val="004076D5"/>
    <w:rsid w:val="00407AD2"/>
    <w:rsid w:val="00410076"/>
    <w:rsid w:val="004107D6"/>
    <w:rsid w:val="0041242F"/>
    <w:rsid w:val="0041399F"/>
    <w:rsid w:val="00413A6D"/>
    <w:rsid w:val="00414829"/>
    <w:rsid w:val="00415A6B"/>
    <w:rsid w:val="00415B85"/>
    <w:rsid w:val="0041676A"/>
    <w:rsid w:val="004167CE"/>
    <w:rsid w:val="00416979"/>
    <w:rsid w:val="0042221A"/>
    <w:rsid w:val="00422B98"/>
    <w:rsid w:val="00424CEB"/>
    <w:rsid w:val="00424E80"/>
    <w:rsid w:val="0042530D"/>
    <w:rsid w:val="00425774"/>
    <w:rsid w:val="00426794"/>
    <w:rsid w:val="00426C08"/>
    <w:rsid w:val="0042711A"/>
    <w:rsid w:val="00427496"/>
    <w:rsid w:val="004300AB"/>
    <w:rsid w:val="00432147"/>
    <w:rsid w:val="004326A7"/>
    <w:rsid w:val="00432958"/>
    <w:rsid w:val="00432D05"/>
    <w:rsid w:val="00433133"/>
    <w:rsid w:val="004331F9"/>
    <w:rsid w:val="0043383C"/>
    <w:rsid w:val="00434387"/>
    <w:rsid w:val="00434C00"/>
    <w:rsid w:val="00435069"/>
    <w:rsid w:val="00435B12"/>
    <w:rsid w:val="00437060"/>
    <w:rsid w:val="004372FD"/>
    <w:rsid w:val="004376F6"/>
    <w:rsid w:val="0044039E"/>
    <w:rsid w:val="004404B5"/>
    <w:rsid w:val="00441204"/>
    <w:rsid w:val="00441F7B"/>
    <w:rsid w:val="004425A5"/>
    <w:rsid w:val="00442735"/>
    <w:rsid w:val="0044343E"/>
    <w:rsid w:val="0044490A"/>
    <w:rsid w:val="00444A39"/>
    <w:rsid w:val="00444F0A"/>
    <w:rsid w:val="00445805"/>
    <w:rsid w:val="00445829"/>
    <w:rsid w:val="004458E3"/>
    <w:rsid w:val="00445E68"/>
    <w:rsid w:val="0044721A"/>
    <w:rsid w:val="00447A73"/>
    <w:rsid w:val="0045025E"/>
    <w:rsid w:val="00450720"/>
    <w:rsid w:val="004513D3"/>
    <w:rsid w:val="0045232A"/>
    <w:rsid w:val="00452F62"/>
    <w:rsid w:val="0045402F"/>
    <w:rsid w:val="0045422C"/>
    <w:rsid w:val="00454639"/>
    <w:rsid w:val="0045482A"/>
    <w:rsid w:val="004557F0"/>
    <w:rsid w:val="00456069"/>
    <w:rsid w:val="0045639D"/>
    <w:rsid w:val="004578F2"/>
    <w:rsid w:val="00457DA3"/>
    <w:rsid w:val="00457DC0"/>
    <w:rsid w:val="00457E16"/>
    <w:rsid w:val="00457F95"/>
    <w:rsid w:val="004613E1"/>
    <w:rsid w:val="0046202E"/>
    <w:rsid w:val="0046216F"/>
    <w:rsid w:val="0046217F"/>
    <w:rsid w:val="00465097"/>
    <w:rsid w:val="004664F9"/>
    <w:rsid w:val="00466A04"/>
    <w:rsid w:val="0046731E"/>
    <w:rsid w:val="0047022D"/>
    <w:rsid w:val="00470F7F"/>
    <w:rsid w:val="00471170"/>
    <w:rsid w:val="0047125A"/>
    <w:rsid w:val="0047197D"/>
    <w:rsid w:val="004726E6"/>
    <w:rsid w:val="0047274E"/>
    <w:rsid w:val="004734F3"/>
    <w:rsid w:val="004737C8"/>
    <w:rsid w:val="004752A3"/>
    <w:rsid w:val="00475753"/>
    <w:rsid w:val="00475A7E"/>
    <w:rsid w:val="00476453"/>
    <w:rsid w:val="00476C11"/>
    <w:rsid w:val="004771CE"/>
    <w:rsid w:val="004806E4"/>
    <w:rsid w:val="00480807"/>
    <w:rsid w:val="0048115C"/>
    <w:rsid w:val="00483D11"/>
    <w:rsid w:val="0048488D"/>
    <w:rsid w:val="0048506E"/>
    <w:rsid w:val="004855A5"/>
    <w:rsid w:val="004857D2"/>
    <w:rsid w:val="00485B07"/>
    <w:rsid w:val="004878CB"/>
    <w:rsid w:val="00487B5F"/>
    <w:rsid w:val="00490001"/>
    <w:rsid w:val="0049012D"/>
    <w:rsid w:val="00490AFC"/>
    <w:rsid w:val="004913AC"/>
    <w:rsid w:val="00492148"/>
    <w:rsid w:val="0049222E"/>
    <w:rsid w:val="00492825"/>
    <w:rsid w:val="004932FA"/>
    <w:rsid w:val="00493609"/>
    <w:rsid w:val="00495346"/>
    <w:rsid w:val="0049607B"/>
    <w:rsid w:val="0049662B"/>
    <w:rsid w:val="00496738"/>
    <w:rsid w:val="00496739"/>
    <w:rsid w:val="00496EBD"/>
    <w:rsid w:val="004A1F95"/>
    <w:rsid w:val="004A2A44"/>
    <w:rsid w:val="004A2A4A"/>
    <w:rsid w:val="004A34DA"/>
    <w:rsid w:val="004A35FB"/>
    <w:rsid w:val="004A420B"/>
    <w:rsid w:val="004A503B"/>
    <w:rsid w:val="004A5442"/>
    <w:rsid w:val="004A6E76"/>
    <w:rsid w:val="004A722B"/>
    <w:rsid w:val="004B069D"/>
    <w:rsid w:val="004B14A6"/>
    <w:rsid w:val="004B1C07"/>
    <w:rsid w:val="004B26B3"/>
    <w:rsid w:val="004B3136"/>
    <w:rsid w:val="004B511F"/>
    <w:rsid w:val="004B53D0"/>
    <w:rsid w:val="004B546F"/>
    <w:rsid w:val="004B55BD"/>
    <w:rsid w:val="004B55E2"/>
    <w:rsid w:val="004B5C37"/>
    <w:rsid w:val="004B65AB"/>
    <w:rsid w:val="004C02D1"/>
    <w:rsid w:val="004C06D4"/>
    <w:rsid w:val="004C1EDB"/>
    <w:rsid w:val="004C39FF"/>
    <w:rsid w:val="004C3CC7"/>
    <w:rsid w:val="004C5412"/>
    <w:rsid w:val="004C6A9A"/>
    <w:rsid w:val="004C79F9"/>
    <w:rsid w:val="004D014F"/>
    <w:rsid w:val="004D0843"/>
    <w:rsid w:val="004D10FF"/>
    <w:rsid w:val="004D1955"/>
    <w:rsid w:val="004D3FF2"/>
    <w:rsid w:val="004D4E71"/>
    <w:rsid w:val="004D603F"/>
    <w:rsid w:val="004D65A5"/>
    <w:rsid w:val="004E0195"/>
    <w:rsid w:val="004E136A"/>
    <w:rsid w:val="004E34D6"/>
    <w:rsid w:val="004E3E9F"/>
    <w:rsid w:val="004E44B8"/>
    <w:rsid w:val="004E4536"/>
    <w:rsid w:val="004E4674"/>
    <w:rsid w:val="004E471C"/>
    <w:rsid w:val="004E6310"/>
    <w:rsid w:val="004E652F"/>
    <w:rsid w:val="004F1142"/>
    <w:rsid w:val="004F1450"/>
    <w:rsid w:val="004F237C"/>
    <w:rsid w:val="004F2D5D"/>
    <w:rsid w:val="004F2F17"/>
    <w:rsid w:val="004F397B"/>
    <w:rsid w:val="004F5D11"/>
    <w:rsid w:val="004F5D20"/>
    <w:rsid w:val="004F664C"/>
    <w:rsid w:val="004F69FD"/>
    <w:rsid w:val="004F6F43"/>
    <w:rsid w:val="005001E6"/>
    <w:rsid w:val="00501EA7"/>
    <w:rsid w:val="005020C1"/>
    <w:rsid w:val="00502A8E"/>
    <w:rsid w:val="00503332"/>
    <w:rsid w:val="00503E9F"/>
    <w:rsid w:val="00504963"/>
    <w:rsid w:val="0050576A"/>
    <w:rsid w:val="005067E7"/>
    <w:rsid w:val="00510DF7"/>
    <w:rsid w:val="00511D3B"/>
    <w:rsid w:val="00513384"/>
    <w:rsid w:val="005136C5"/>
    <w:rsid w:val="00513990"/>
    <w:rsid w:val="0051469E"/>
    <w:rsid w:val="0051503C"/>
    <w:rsid w:val="00516BBE"/>
    <w:rsid w:val="00517B34"/>
    <w:rsid w:val="00517C00"/>
    <w:rsid w:val="00520196"/>
    <w:rsid w:val="00520B0C"/>
    <w:rsid w:val="00521FCC"/>
    <w:rsid w:val="0052290F"/>
    <w:rsid w:val="00522D35"/>
    <w:rsid w:val="005246ED"/>
    <w:rsid w:val="00524915"/>
    <w:rsid w:val="00526325"/>
    <w:rsid w:val="00526E0E"/>
    <w:rsid w:val="0052794A"/>
    <w:rsid w:val="00527DF2"/>
    <w:rsid w:val="005300F7"/>
    <w:rsid w:val="00530287"/>
    <w:rsid w:val="005309F2"/>
    <w:rsid w:val="00530CB8"/>
    <w:rsid w:val="00531B6F"/>
    <w:rsid w:val="00533594"/>
    <w:rsid w:val="005342AA"/>
    <w:rsid w:val="0053445A"/>
    <w:rsid w:val="00534B0E"/>
    <w:rsid w:val="00534E4E"/>
    <w:rsid w:val="0053602C"/>
    <w:rsid w:val="005371E0"/>
    <w:rsid w:val="00537985"/>
    <w:rsid w:val="0054299E"/>
    <w:rsid w:val="00543F0A"/>
    <w:rsid w:val="00544148"/>
    <w:rsid w:val="00544D35"/>
    <w:rsid w:val="00545345"/>
    <w:rsid w:val="0054540A"/>
    <w:rsid w:val="005466F4"/>
    <w:rsid w:val="005478C3"/>
    <w:rsid w:val="00550487"/>
    <w:rsid w:val="00551120"/>
    <w:rsid w:val="00552E7C"/>
    <w:rsid w:val="005542A2"/>
    <w:rsid w:val="00554429"/>
    <w:rsid w:val="00554477"/>
    <w:rsid w:val="00555051"/>
    <w:rsid w:val="00555665"/>
    <w:rsid w:val="005566A0"/>
    <w:rsid w:val="00556B31"/>
    <w:rsid w:val="00560016"/>
    <w:rsid w:val="00560417"/>
    <w:rsid w:val="00560BEF"/>
    <w:rsid w:val="00560EE7"/>
    <w:rsid w:val="00560F0C"/>
    <w:rsid w:val="005620C9"/>
    <w:rsid w:val="0056324F"/>
    <w:rsid w:val="005638E3"/>
    <w:rsid w:val="005639EA"/>
    <w:rsid w:val="00564168"/>
    <w:rsid w:val="005648E3"/>
    <w:rsid w:val="00564B09"/>
    <w:rsid w:val="00565B53"/>
    <w:rsid w:val="00565F27"/>
    <w:rsid w:val="0056644B"/>
    <w:rsid w:val="0056678B"/>
    <w:rsid w:val="00566D7E"/>
    <w:rsid w:val="005700D5"/>
    <w:rsid w:val="005707A0"/>
    <w:rsid w:val="00570C8E"/>
    <w:rsid w:val="00571EB6"/>
    <w:rsid w:val="00571F1D"/>
    <w:rsid w:val="00574864"/>
    <w:rsid w:val="00575B26"/>
    <w:rsid w:val="00575D74"/>
    <w:rsid w:val="00576516"/>
    <w:rsid w:val="0057792F"/>
    <w:rsid w:val="00577F26"/>
    <w:rsid w:val="0058057C"/>
    <w:rsid w:val="00580744"/>
    <w:rsid w:val="0058113E"/>
    <w:rsid w:val="0058210F"/>
    <w:rsid w:val="005824B5"/>
    <w:rsid w:val="0058377B"/>
    <w:rsid w:val="00583B2C"/>
    <w:rsid w:val="00584F56"/>
    <w:rsid w:val="005858AA"/>
    <w:rsid w:val="00585E30"/>
    <w:rsid w:val="00586680"/>
    <w:rsid w:val="00590620"/>
    <w:rsid w:val="00591212"/>
    <w:rsid w:val="005917A6"/>
    <w:rsid w:val="005920FC"/>
    <w:rsid w:val="00592459"/>
    <w:rsid w:val="005934C8"/>
    <w:rsid w:val="00593601"/>
    <w:rsid w:val="00593D54"/>
    <w:rsid w:val="00594042"/>
    <w:rsid w:val="00594374"/>
    <w:rsid w:val="005947EC"/>
    <w:rsid w:val="005959CF"/>
    <w:rsid w:val="00595B49"/>
    <w:rsid w:val="00596DF3"/>
    <w:rsid w:val="00597B91"/>
    <w:rsid w:val="00597DBA"/>
    <w:rsid w:val="005A3160"/>
    <w:rsid w:val="005A41CC"/>
    <w:rsid w:val="005A50D4"/>
    <w:rsid w:val="005A512B"/>
    <w:rsid w:val="005A5C91"/>
    <w:rsid w:val="005A5DC3"/>
    <w:rsid w:val="005A67D8"/>
    <w:rsid w:val="005A68F1"/>
    <w:rsid w:val="005A6A2F"/>
    <w:rsid w:val="005B0587"/>
    <w:rsid w:val="005B1D02"/>
    <w:rsid w:val="005B1E28"/>
    <w:rsid w:val="005B2342"/>
    <w:rsid w:val="005B2993"/>
    <w:rsid w:val="005B47B6"/>
    <w:rsid w:val="005B4AD8"/>
    <w:rsid w:val="005B57CF"/>
    <w:rsid w:val="005B6958"/>
    <w:rsid w:val="005B73F2"/>
    <w:rsid w:val="005B7C08"/>
    <w:rsid w:val="005B7D92"/>
    <w:rsid w:val="005C0F3B"/>
    <w:rsid w:val="005C16A9"/>
    <w:rsid w:val="005C2A78"/>
    <w:rsid w:val="005C2C7B"/>
    <w:rsid w:val="005C2FDB"/>
    <w:rsid w:val="005C3054"/>
    <w:rsid w:val="005C34A2"/>
    <w:rsid w:val="005C3C50"/>
    <w:rsid w:val="005C4739"/>
    <w:rsid w:val="005C49E5"/>
    <w:rsid w:val="005C5B9B"/>
    <w:rsid w:val="005C7E0A"/>
    <w:rsid w:val="005D00B0"/>
    <w:rsid w:val="005D017B"/>
    <w:rsid w:val="005D0238"/>
    <w:rsid w:val="005D119B"/>
    <w:rsid w:val="005D1B8A"/>
    <w:rsid w:val="005D1CE0"/>
    <w:rsid w:val="005D1EDD"/>
    <w:rsid w:val="005D251C"/>
    <w:rsid w:val="005D2858"/>
    <w:rsid w:val="005D2EA5"/>
    <w:rsid w:val="005D37F6"/>
    <w:rsid w:val="005D46BC"/>
    <w:rsid w:val="005D4C13"/>
    <w:rsid w:val="005D4C5D"/>
    <w:rsid w:val="005D5A8C"/>
    <w:rsid w:val="005E0624"/>
    <w:rsid w:val="005E1B67"/>
    <w:rsid w:val="005E4F87"/>
    <w:rsid w:val="005E5295"/>
    <w:rsid w:val="005E6F32"/>
    <w:rsid w:val="005F035B"/>
    <w:rsid w:val="005F0D3E"/>
    <w:rsid w:val="005F118E"/>
    <w:rsid w:val="005F12F5"/>
    <w:rsid w:val="005F185A"/>
    <w:rsid w:val="005F1995"/>
    <w:rsid w:val="005F21B3"/>
    <w:rsid w:val="005F31BA"/>
    <w:rsid w:val="005F3DAE"/>
    <w:rsid w:val="005F4378"/>
    <w:rsid w:val="005F44E7"/>
    <w:rsid w:val="005F47EC"/>
    <w:rsid w:val="005F5691"/>
    <w:rsid w:val="005F5FF8"/>
    <w:rsid w:val="005F6710"/>
    <w:rsid w:val="005F70B3"/>
    <w:rsid w:val="005F73CC"/>
    <w:rsid w:val="005F7FA7"/>
    <w:rsid w:val="00600863"/>
    <w:rsid w:val="00601300"/>
    <w:rsid w:val="00601473"/>
    <w:rsid w:val="00601485"/>
    <w:rsid w:val="0060293C"/>
    <w:rsid w:val="00602B53"/>
    <w:rsid w:val="00602BA3"/>
    <w:rsid w:val="00603A89"/>
    <w:rsid w:val="0060442F"/>
    <w:rsid w:val="00605B8D"/>
    <w:rsid w:val="00606A56"/>
    <w:rsid w:val="0060719A"/>
    <w:rsid w:val="00607DC5"/>
    <w:rsid w:val="00610511"/>
    <w:rsid w:val="00610920"/>
    <w:rsid w:val="00611BF1"/>
    <w:rsid w:val="00612157"/>
    <w:rsid w:val="0061296A"/>
    <w:rsid w:val="00612B3D"/>
    <w:rsid w:val="00612DBB"/>
    <w:rsid w:val="00613BE7"/>
    <w:rsid w:val="00615DC8"/>
    <w:rsid w:val="00615F31"/>
    <w:rsid w:val="006160B8"/>
    <w:rsid w:val="006167A8"/>
    <w:rsid w:val="0061694F"/>
    <w:rsid w:val="00616FD2"/>
    <w:rsid w:val="006177F2"/>
    <w:rsid w:val="00621984"/>
    <w:rsid w:val="00621A08"/>
    <w:rsid w:val="00621F06"/>
    <w:rsid w:val="00622733"/>
    <w:rsid w:val="00622A6E"/>
    <w:rsid w:val="006241C8"/>
    <w:rsid w:val="00624964"/>
    <w:rsid w:val="00624E06"/>
    <w:rsid w:val="0062541F"/>
    <w:rsid w:val="00625E0C"/>
    <w:rsid w:val="006264CF"/>
    <w:rsid w:val="006268EC"/>
    <w:rsid w:val="00626C10"/>
    <w:rsid w:val="00627216"/>
    <w:rsid w:val="006300F6"/>
    <w:rsid w:val="00630248"/>
    <w:rsid w:val="00631392"/>
    <w:rsid w:val="00632439"/>
    <w:rsid w:val="00633171"/>
    <w:rsid w:val="006334BF"/>
    <w:rsid w:val="006344B9"/>
    <w:rsid w:val="00634A39"/>
    <w:rsid w:val="00634CFC"/>
    <w:rsid w:val="00634D68"/>
    <w:rsid w:val="0063590C"/>
    <w:rsid w:val="0063597A"/>
    <w:rsid w:val="00635F28"/>
    <w:rsid w:val="00636162"/>
    <w:rsid w:val="00636FBD"/>
    <w:rsid w:val="00637682"/>
    <w:rsid w:val="00641493"/>
    <w:rsid w:val="0064193D"/>
    <w:rsid w:val="006431D7"/>
    <w:rsid w:val="00643B8E"/>
    <w:rsid w:val="006448B9"/>
    <w:rsid w:val="00644D84"/>
    <w:rsid w:val="00645061"/>
    <w:rsid w:val="00645107"/>
    <w:rsid w:val="00645191"/>
    <w:rsid w:val="0064582B"/>
    <w:rsid w:val="00646600"/>
    <w:rsid w:val="00646C29"/>
    <w:rsid w:val="00647037"/>
    <w:rsid w:val="00650230"/>
    <w:rsid w:val="00650266"/>
    <w:rsid w:val="00650567"/>
    <w:rsid w:val="00652D58"/>
    <w:rsid w:val="0065455E"/>
    <w:rsid w:val="00654888"/>
    <w:rsid w:val="00654FA6"/>
    <w:rsid w:val="00655AB9"/>
    <w:rsid w:val="00655C5B"/>
    <w:rsid w:val="00657BC7"/>
    <w:rsid w:val="00660009"/>
    <w:rsid w:val="006604DC"/>
    <w:rsid w:val="0066078B"/>
    <w:rsid w:val="00660839"/>
    <w:rsid w:val="00660D92"/>
    <w:rsid w:val="00660FC5"/>
    <w:rsid w:val="006613F9"/>
    <w:rsid w:val="00663AFA"/>
    <w:rsid w:val="006642C1"/>
    <w:rsid w:val="0066725E"/>
    <w:rsid w:val="006716AF"/>
    <w:rsid w:val="00671758"/>
    <w:rsid w:val="00671D34"/>
    <w:rsid w:val="00671E6D"/>
    <w:rsid w:val="00672F08"/>
    <w:rsid w:val="00673B0A"/>
    <w:rsid w:val="006742D6"/>
    <w:rsid w:val="00675189"/>
    <w:rsid w:val="0067699F"/>
    <w:rsid w:val="00676D02"/>
    <w:rsid w:val="006771C7"/>
    <w:rsid w:val="0068151E"/>
    <w:rsid w:val="0068172B"/>
    <w:rsid w:val="006828B3"/>
    <w:rsid w:val="0068301D"/>
    <w:rsid w:val="00683731"/>
    <w:rsid w:val="00683C52"/>
    <w:rsid w:val="00685205"/>
    <w:rsid w:val="00685306"/>
    <w:rsid w:val="00685838"/>
    <w:rsid w:val="00685D23"/>
    <w:rsid w:val="0068627E"/>
    <w:rsid w:val="00686EF4"/>
    <w:rsid w:val="00687299"/>
    <w:rsid w:val="00690231"/>
    <w:rsid w:val="0069146E"/>
    <w:rsid w:val="00693432"/>
    <w:rsid w:val="0069628A"/>
    <w:rsid w:val="0069696D"/>
    <w:rsid w:val="006972F5"/>
    <w:rsid w:val="006A05F0"/>
    <w:rsid w:val="006A0E01"/>
    <w:rsid w:val="006A1690"/>
    <w:rsid w:val="006A1E4E"/>
    <w:rsid w:val="006A2007"/>
    <w:rsid w:val="006A248A"/>
    <w:rsid w:val="006A2594"/>
    <w:rsid w:val="006A29D4"/>
    <w:rsid w:val="006A2CA8"/>
    <w:rsid w:val="006A3341"/>
    <w:rsid w:val="006A362B"/>
    <w:rsid w:val="006A4768"/>
    <w:rsid w:val="006A4AAF"/>
    <w:rsid w:val="006A601E"/>
    <w:rsid w:val="006A6556"/>
    <w:rsid w:val="006A7046"/>
    <w:rsid w:val="006A70C4"/>
    <w:rsid w:val="006A7494"/>
    <w:rsid w:val="006B08D6"/>
    <w:rsid w:val="006B1121"/>
    <w:rsid w:val="006B1963"/>
    <w:rsid w:val="006B1A88"/>
    <w:rsid w:val="006B2018"/>
    <w:rsid w:val="006B287A"/>
    <w:rsid w:val="006B35E5"/>
    <w:rsid w:val="006B35FA"/>
    <w:rsid w:val="006B4448"/>
    <w:rsid w:val="006B4E3E"/>
    <w:rsid w:val="006B566A"/>
    <w:rsid w:val="006B769D"/>
    <w:rsid w:val="006B76BE"/>
    <w:rsid w:val="006B7B2B"/>
    <w:rsid w:val="006B7C6C"/>
    <w:rsid w:val="006B7E65"/>
    <w:rsid w:val="006C068E"/>
    <w:rsid w:val="006C0F8E"/>
    <w:rsid w:val="006C0FD5"/>
    <w:rsid w:val="006C174F"/>
    <w:rsid w:val="006C36AD"/>
    <w:rsid w:val="006C4881"/>
    <w:rsid w:val="006C4AF4"/>
    <w:rsid w:val="006C4CAB"/>
    <w:rsid w:val="006C5C36"/>
    <w:rsid w:val="006C609E"/>
    <w:rsid w:val="006C6184"/>
    <w:rsid w:val="006C62F7"/>
    <w:rsid w:val="006C703E"/>
    <w:rsid w:val="006C7697"/>
    <w:rsid w:val="006D0370"/>
    <w:rsid w:val="006D042D"/>
    <w:rsid w:val="006D0874"/>
    <w:rsid w:val="006D1532"/>
    <w:rsid w:val="006D179E"/>
    <w:rsid w:val="006D2E6B"/>
    <w:rsid w:val="006D300E"/>
    <w:rsid w:val="006D55D3"/>
    <w:rsid w:val="006D60BF"/>
    <w:rsid w:val="006D6952"/>
    <w:rsid w:val="006D6C01"/>
    <w:rsid w:val="006D7307"/>
    <w:rsid w:val="006E673A"/>
    <w:rsid w:val="006E67E9"/>
    <w:rsid w:val="006F0A62"/>
    <w:rsid w:val="006F0C3E"/>
    <w:rsid w:val="006F0D0B"/>
    <w:rsid w:val="006F11A0"/>
    <w:rsid w:val="006F24E5"/>
    <w:rsid w:val="006F32D3"/>
    <w:rsid w:val="006F3A03"/>
    <w:rsid w:val="006F3A57"/>
    <w:rsid w:val="006F4447"/>
    <w:rsid w:val="006F48AE"/>
    <w:rsid w:val="006F56BE"/>
    <w:rsid w:val="006F6070"/>
    <w:rsid w:val="006F6180"/>
    <w:rsid w:val="00701EB6"/>
    <w:rsid w:val="00702584"/>
    <w:rsid w:val="00702CE6"/>
    <w:rsid w:val="00703CD6"/>
    <w:rsid w:val="0070507E"/>
    <w:rsid w:val="0070538C"/>
    <w:rsid w:val="00705A2C"/>
    <w:rsid w:val="00705E1E"/>
    <w:rsid w:val="00705EB1"/>
    <w:rsid w:val="00706CB9"/>
    <w:rsid w:val="00706D5F"/>
    <w:rsid w:val="007103C5"/>
    <w:rsid w:val="00710B76"/>
    <w:rsid w:val="00710C7C"/>
    <w:rsid w:val="00710F65"/>
    <w:rsid w:val="007117A8"/>
    <w:rsid w:val="0071257B"/>
    <w:rsid w:val="00713761"/>
    <w:rsid w:val="00715C82"/>
    <w:rsid w:val="0071604E"/>
    <w:rsid w:val="0071617D"/>
    <w:rsid w:val="00717119"/>
    <w:rsid w:val="00717F30"/>
    <w:rsid w:val="00720522"/>
    <w:rsid w:val="00721A4F"/>
    <w:rsid w:val="00722578"/>
    <w:rsid w:val="00723271"/>
    <w:rsid w:val="0072329A"/>
    <w:rsid w:val="007235A7"/>
    <w:rsid w:val="0072396C"/>
    <w:rsid w:val="00723EF0"/>
    <w:rsid w:val="00725B18"/>
    <w:rsid w:val="007268A6"/>
    <w:rsid w:val="00726DEA"/>
    <w:rsid w:val="00727276"/>
    <w:rsid w:val="0072759F"/>
    <w:rsid w:val="0073086E"/>
    <w:rsid w:val="00730B0D"/>
    <w:rsid w:val="00730C74"/>
    <w:rsid w:val="0073118B"/>
    <w:rsid w:val="00732336"/>
    <w:rsid w:val="007345AB"/>
    <w:rsid w:val="00734AFE"/>
    <w:rsid w:val="007355BC"/>
    <w:rsid w:val="00736163"/>
    <w:rsid w:val="007361F5"/>
    <w:rsid w:val="0074015B"/>
    <w:rsid w:val="007405C9"/>
    <w:rsid w:val="0074078C"/>
    <w:rsid w:val="00740EAE"/>
    <w:rsid w:val="007413AC"/>
    <w:rsid w:val="00741868"/>
    <w:rsid w:val="007419E6"/>
    <w:rsid w:val="00742C93"/>
    <w:rsid w:val="00742FB7"/>
    <w:rsid w:val="00743840"/>
    <w:rsid w:val="00743EFE"/>
    <w:rsid w:val="007443B4"/>
    <w:rsid w:val="00744C4A"/>
    <w:rsid w:val="00745A8F"/>
    <w:rsid w:val="0075039A"/>
    <w:rsid w:val="007511A6"/>
    <w:rsid w:val="00751912"/>
    <w:rsid w:val="00751F3F"/>
    <w:rsid w:val="007539C2"/>
    <w:rsid w:val="00755092"/>
    <w:rsid w:val="00755A90"/>
    <w:rsid w:val="00756ED6"/>
    <w:rsid w:val="00757C16"/>
    <w:rsid w:val="00757F4B"/>
    <w:rsid w:val="00760012"/>
    <w:rsid w:val="007610E1"/>
    <w:rsid w:val="00762EBB"/>
    <w:rsid w:val="00763175"/>
    <w:rsid w:val="00766DEA"/>
    <w:rsid w:val="00767757"/>
    <w:rsid w:val="0077372F"/>
    <w:rsid w:val="0077418A"/>
    <w:rsid w:val="0077421D"/>
    <w:rsid w:val="00774DD5"/>
    <w:rsid w:val="0077515C"/>
    <w:rsid w:val="00776610"/>
    <w:rsid w:val="00776FB9"/>
    <w:rsid w:val="00777078"/>
    <w:rsid w:val="00777494"/>
    <w:rsid w:val="00777BB8"/>
    <w:rsid w:val="00780E8B"/>
    <w:rsid w:val="00780EA9"/>
    <w:rsid w:val="00781437"/>
    <w:rsid w:val="0078158D"/>
    <w:rsid w:val="007817D8"/>
    <w:rsid w:val="00782214"/>
    <w:rsid w:val="00783E29"/>
    <w:rsid w:val="00783E7E"/>
    <w:rsid w:val="00785717"/>
    <w:rsid w:val="00786590"/>
    <w:rsid w:val="00786637"/>
    <w:rsid w:val="00786FEA"/>
    <w:rsid w:val="00787655"/>
    <w:rsid w:val="00787AF7"/>
    <w:rsid w:val="007904C5"/>
    <w:rsid w:val="00790FAF"/>
    <w:rsid w:val="007920CC"/>
    <w:rsid w:val="00792472"/>
    <w:rsid w:val="00792473"/>
    <w:rsid w:val="007928EF"/>
    <w:rsid w:val="00793B86"/>
    <w:rsid w:val="0079420A"/>
    <w:rsid w:val="00794F3B"/>
    <w:rsid w:val="0079619D"/>
    <w:rsid w:val="007965AA"/>
    <w:rsid w:val="00796767"/>
    <w:rsid w:val="00796803"/>
    <w:rsid w:val="00796E5A"/>
    <w:rsid w:val="007972E7"/>
    <w:rsid w:val="00797308"/>
    <w:rsid w:val="00797658"/>
    <w:rsid w:val="007A08C2"/>
    <w:rsid w:val="007A2798"/>
    <w:rsid w:val="007A3A66"/>
    <w:rsid w:val="007A3F3B"/>
    <w:rsid w:val="007A49A5"/>
    <w:rsid w:val="007A4E19"/>
    <w:rsid w:val="007A5AC2"/>
    <w:rsid w:val="007A5FB9"/>
    <w:rsid w:val="007A7F98"/>
    <w:rsid w:val="007B096B"/>
    <w:rsid w:val="007B18EF"/>
    <w:rsid w:val="007B1CF4"/>
    <w:rsid w:val="007B201A"/>
    <w:rsid w:val="007B2A2F"/>
    <w:rsid w:val="007B30BA"/>
    <w:rsid w:val="007B35C2"/>
    <w:rsid w:val="007B3864"/>
    <w:rsid w:val="007B3E72"/>
    <w:rsid w:val="007B4EC9"/>
    <w:rsid w:val="007B506B"/>
    <w:rsid w:val="007B5290"/>
    <w:rsid w:val="007B5E72"/>
    <w:rsid w:val="007B6403"/>
    <w:rsid w:val="007B7AEC"/>
    <w:rsid w:val="007B7DD6"/>
    <w:rsid w:val="007C2F5C"/>
    <w:rsid w:val="007C37A6"/>
    <w:rsid w:val="007C4239"/>
    <w:rsid w:val="007C47EE"/>
    <w:rsid w:val="007C484B"/>
    <w:rsid w:val="007C5909"/>
    <w:rsid w:val="007C6786"/>
    <w:rsid w:val="007C743B"/>
    <w:rsid w:val="007C760D"/>
    <w:rsid w:val="007D003F"/>
    <w:rsid w:val="007D11BB"/>
    <w:rsid w:val="007D214C"/>
    <w:rsid w:val="007D2FF8"/>
    <w:rsid w:val="007D3494"/>
    <w:rsid w:val="007D4BEB"/>
    <w:rsid w:val="007D560D"/>
    <w:rsid w:val="007D5A0A"/>
    <w:rsid w:val="007D745D"/>
    <w:rsid w:val="007D7BF8"/>
    <w:rsid w:val="007D7FA4"/>
    <w:rsid w:val="007E0207"/>
    <w:rsid w:val="007E03CE"/>
    <w:rsid w:val="007E13FC"/>
    <w:rsid w:val="007E227F"/>
    <w:rsid w:val="007E2312"/>
    <w:rsid w:val="007E29D0"/>
    <w:rsid w:val="007E2E5A"/>
    <w:rsid w:val="007E5FCD"/>
    <w:rsid w:val="007E746B"/>
    <w:rsid w:val="007E79BA"/>
    <w:rsid w:val="007F16DD"/>
    <w:rsid w:val="007F23E6"/>
    <w:rsid w:val="007F3D99"/>
    <w:rsid w:val="007F674F"/>
    <w:rsid w:val="007F6A96"/>
    <w:rsid w:val="007F6B4F"/>
    <w:rsid w:val="007F78E8"/>
    <w:rsid w:val="008007D5"/>
    <w:rsid w:val="00800A55"/>
    <w:rsid w:val="008014A4"/>
    <w:rsid w:val="00801620"/>
    <w:rsid w:val="008017F7"/>
    <w:rsid w:val="00801AF1"/>
    <w:rsid w:val="0080408D"/>
    <w:rsid w:val="008043C5"/>
    <w:rsid w:val="00805499"/>
    <w:rsid w:val="00805894"/>
    <w:rsid w:val="008066CF"/>
    <w:rsid w:val="00807005"/>
    <w:rsid w:val="00807D48"/>
    <w:rsid w:val="008103F9"/>
    <w:rsid w:val="00811410"/>
    <w:rsid w:val="008115E1"/>
    <w:rsid w:val="00811BE1"/>
    <w:rsid w:val="00812A6E"/>
    <w:rsid w:val="008138CB"/>
    <w:rsid w:val="00814866"/>
    <w:rsid w:val="00815203"/>
    <w:rsid w:val="00815865"/>
    <w:rsid w:val="00815FC0"/>
    <w:rsid w:val="00817950"/>
    <w:rsid w:val="008208E1"/>
    <w:rsid w:val="00820B78"/>
    <w:rsid w:val="00820EB1"/>
    <w:rsid w:val="00821241"/>
    <w:rsid w:val="00821AFC"/>
    <w:rsid w:val="00821B3A"/>
    <w:rsid w:val="00821DCA"/>
    <w:rsid w:val="008223A4"/>
    <w:rsid w:val="00822A30"/>
    <w:rsid w:val="0082417C"/>
    <w:rsid w:val="00824332"/>
    <w:rsid w:val="008246B7"/>
    <w:rsid w:val="0082562A"/>
    <w:rsid w:val="00826B43"/>
    <w:rsid w:val="008302EE"/>
    <w:rsid w:val="0083065E"/>
    <w:rsid w:val="00830A1F"/>
    <w:rsid w:val="00830CB5"/>
    <w:rsid w:val="008329C9"/>
    <w:rsid w:val="00832CCE"/>
    <w:rsid w:val="00833240"/>
    <w:rsid w:val="00833462"/>
    <w:rsid w:val="0083453E"/>
    <w:rsid w:val="00835D5C"/>
    <w:rsid w:val="008400AF"/>
    <w:rsid w:val="008414B1"/>
    <w:rsid w:val="008437D1"/>
    <w:rsid w:val="00843E1E"/>
    <w:rsid w:val="00844D47"/>
    <w:rsid w:val="00845467"/>
    <w:rsid w:val="00845DAC"/>
    <w:rsid w:val="008474C9"/>
    <w:rsid w:val="008476B3"/>
    <w:rsid w:val="00850A70"/>
    <w:rsid w:val="00851095"/>
    <w:rsid w:val="0085197C"/>
    <w:rsid w:val="0085242C"/>
    <w:rsid w:val="00853369"/>
    <w:rsid w:val="00854628"/>
    <w:rsid w:val="008549C3"/>
    <w:rsid w:val="008561FD"/>
    <w:rsid w:val="00856D73"/>
    <w:rsid w:val="00857EF6"/>
    <w:rsid w:val="0086089B"/>
    <w:rsid w:val="00862A3F"/>
    <w:rsid w:val="00862B95"/>
    <w:rsid w:val="008633F1"/>
    <w:rsid w:val="00863B53"/>
    <w:rsid w:val="0086473B"/>
    <w:rsid w:val="00865281"/>
    <w:rsid w:val="00865507"/>
    <w:rsid w:val="008666B2"/>
    <w:rsid w:val="0086719B"/>
    <w:rsid w:val="008674CC"/>
    <w:rsid w:val="00867C46"/>
    <w:rsid w:val="00871DE8"/>
    <w:rsid w:val="00872577"/>
    <w:rsid w:val="008742DF"/>
    <w:rsid w:val="00875057"/>
    <w:rsid w:val="0087577F"/>
    <w:rsid w:val="00875959"/>
    <w:rsid w:val="00875D78"/>
    <w:rsid w:val="008763A8"/>
    <w:rsid w:val="00882D09"/>
    <w:rsid w:val="008847DF"/>
    <w:rsid w:val="008869A9"/>
    <w:rsid w:val="00886F23"/>
    <w:rsid w:val="00887AB9"/>
    <w:rsid w:val="008908EF"/>
    <w:rsid w:val="00890C97"/>
    <w:rsid w:val="008914AB"/>
    <w:rsid w:val="008917D3"/>
    <w:rsid w:val="00892011"/>
    <w:rsid w:val="00892643"/>
    <w:rsid w:val="0089477E"/>
    <w:rsid w:val="00894889"/>
    <w:rsid w:val="00894ACD"/>
    <w:rsid w:val="00895E39"/>
    <w:rsid w:val="00897BEC"/>
    <w:rsid w:val="008A0386"/>
    <w:rsid w:val="008A1C0F"/>
    <w:rsid w:val="008A1C3E"/>
    <w:rsid w:val="008A20C2"/>
    <w:rsid w:val="008A2815"/>
    <w:rsid w:val="008A2D99"/>
    <w:rsid w:val="008A33FC"/>
    <w:rsid w:val="008A388F"/>
    <w:rsid w:val="008A4180"/>
    <w:rsid w:val="008A47D1"/>
    <w:rsid w:val="008A57CB"/>
    <w:rsid w:val="008A6505"/>
    <w:rsid w:val="008A66B1"/>
    <w:rsid w:val="008A7DC5"/>
    <w:rsid w:val="008B029B"/>
    <w:rsid w:val="008B0562"/>
    <w:rsid w:val="008B0F89"/>
    <w:rsid w:val="008B0FBE"/>
    <w:rsid w:val="008B1408"/>
    <w:rsid w:val="008B294A"/>
    <w:rsid w:val="008B2E02"/>
    <w:rsid w:val="008B2EC3"/>
    <w:rsid w:val="008B3715"/>
    <w:rsid w:val="008B49E1"/>
    <w:rsid w:val="008B5291"/>
    <w:rsid w:val="008B57A1"/>
    <w:rsid w:val="008B59A6"/>
    <w:rsid w:val="008B6529"/>
    <w:rsid w:val="008B6534"/>
    <w:rsid w:val="008B6F7F"/>
    <w:rsid w:val="008B7056"/>
    <w:rsid w:val="008B7628"/>
    <w:rsid w:val="008C0796"/>
    <w:rsid w:val="008C1361"/>
    <w:rsid w:val="008C319F"/>
    <w:rsid w:val="008C626B"/>
    <w:rsid w:val="008D0883"/>
    <w:rsid w:val="008D0EE0"/>
    <w:rsid w:val="008D18BE"/>
    <w:rsid w:val="008D1F0A"/>
    <w:rsid w:val="008D1F8D"/>
    <w:rsid w:val="008D230B"/>
    <w:rsid w:val="008D3F17"/>
    <w:rsid w:val="008D5249"/>
    <w:rsid w:val="008D5BF3"/>
    <w:rsid w:val="008D6900"/>
    <w:rsid w:val="008D6E0A"/>
    <w:rsid w:val="008E0E08"/>
    <w:rsid w:val="008E0F3E"/>
    <w:rsid w:val="008E125D"/>
    <w:rsid w:val="008E3A41"/>
    <w:rsid w:val="008E4574"/>
    <w:rsid w:val="008E5952"/>
    <w:rsid w:val="008E5E77"/>
    <w:rsid w:val="008E68A7"/>
    <w:rsid w:val="008E68B1"/>
    <w:rsid w:val="008E6A5F"/>
    <w:rsid w:val="008E6B41"/>
    <w:rsid w:val="008E7339"/>
    <w:rsid w:val="008E796E"/>
    <w:rsid w:val="008F0334"/>
    <w:rsid w:val="008F11F1"/>
    <w:rsid w:val="008F1BA6"/>
    <w:rsid w:val="008F207E"/>
    <w:rsid w:val="008F210A"/>
    <w:rsid w:val="008F388D"/>
    <w:rsid w:val="008F3A1B"/>
    <w:rsid w:val="008F4617"/>
    <w:rsid w:val="008F468D"/>
    <w:rsid w:val="008F4E46"/>
    <w:rsid w:val="008F5939"/>
    <w:rsid w:val="008F6D94"/>
    <w:rsid w:val="008F6F8E"/>
    <w:rsid w:val="008F7337"/>
    <w:rsid w:val="009009FD"/>
    <w:rsid w:val="009016EB"/>
    <w:rsid w:val="00901709"/>
    <w:rsid w:val="0090192F"/>
    <w:rsid w:val="00903890"/>
    <w:rsid w:val="00903975"/>
    <w:rsid w:val="00903E88"/>
    <w:rsid w:val="009055ED"/>
    <w:rsid w:val="009060F3"/>
    <w:rsid w:val="009063D3"/>
    <w:rsid w:val="00906D05"/>
    <w:rsid w:val="00906F62"/>
    <w:rsid w:val="009072D6"/>
    <w:rsid w:val="009073CD"/>
    <w:rsid w:val="0090793F"/>
    <w:rsid w:val="00910991"/>
    <w:rsid w:val="009111D4"/>
    <w:rsid w:val="009112A0"/>
    <w:rsid w:val="009114C5"/>
    <w:rsid w:val="00913ED1"/>
    <w:rsid w:val="0091442A"/>
    <w:rsid w:val="009144EB"/>
    <w:rsid w:val="00914C8B"/>
    <w:rsid w:val="00917839"/>
    <w:rsid w:val="00917FE2"/>
    <w:rsid w:val="00920647"/>
    <w:rsid w:val="00920807"/>
    <w:rsid w:val="00920995"/>
    <w:rsid w:val="00921EA0"/>
    <w:rsid w:val="009224E6"/>
    <w:rsid w:val="009235BD"/>
    <w:rsid w:val="009237B8"/>
    <w:rsid w:val="00924347"/>
    <w:rsid w:val="00924B09"/>
    <w:rsid w:val="009251AD"/>
    <w:rsid w:val="00926EEC"/>
    <w:rsid w:val="00926F36"/>
    <w:rsid w:val="0093055C"/>
    <w:rsid w:val="009305CB"/>
    <w:rsid w:val="009307AF"/>
    <w:rsid w:val="00931CFA"/>
    <w:rsid w:val="00932F44"/>
    <w:rsid w:val="00934063"/>
    <w:rsid w:val="009343D8"/>
    <w:rsid w:val="00936B94"/>
    <w:rsid w:val="00936E3A"/>
    <w:rsid w:val="009376E6"/>
    <w:rsid w:val="00940E64"/>
    <w:rsid w:val="0094188F"/>
    <w:rsid w:val="00942840"/>
    <w:rsid w:val="009430CD"/>
    <w:rsid w:val="00943663"/>
    <w:rsid w:val="00943956"/>
    <w:rsid w:val="00943F82"/>
    <w:rsid w:val="009441AC"/>
    <w:rsid w:val="00944E04"/>
    <w:rsid w:val="0094572F"/>
    <w:rsid w:val="00945CB2"/>
    <w:rsid w:val="009465E8"/>
    <w:rsid w:val="00946832"/>
    <w:rsid w:val="009469DC"/>
    <w:rsid w:val="00947574"/>
    <w:rsid w:val="00947853"/>
    <w:rsid w:val="00950B9E"/>
    <w:rsid w:val="00950F0D"/>
    <w:rsid w:val="00952163"/>
    <w:rsid w:val="00952A89"/>
    <w:rsid w:val="00952CDD"/>
    <w:rsid w:val="009537B2"/>
    <w:rsid w:val="009542BD"/>
    <w:rsid w:val="009550CE"/>
    <w:rsid w:val="009574CA"/>
    <w:rsid w:val="00961DD2"/>
    <w:rsid w:val="00962683"/>
    <w:rsid w:val="0096354D"/>
    <w:rsid w:val="00963703"/>
    <w:rsid w:val="00965576"/>
    <w:rsid w:val="009670A6"/>
    <w:rsid w:val="00967811"/>
    <w:rsid w:val="0096781F"/>
    <w:rsid w:val="00967BF1"/>
    <w:rsid w:val="0097048F"/>
    <w:rsid w:val="00970EFA"/>
    <w:rsid w:val="00971E73"/>
    <w:rsid w:val="00973891"/>
    <w:rsid w:val="00973F00"/>
    <w:rsid w:val="009744FE"/>
    <w:rsid w:val="00974E7D"/>
    <w:rsid w:val="009761DA"/>
    <w:rsid w:val="00976546"/>
    <w:rsid w:val="00977381"/>
    <w:rsid w:val="00977B71"/>
    <w:rsid w:val="009800C0"/>
    <w:rsid w:val="00981118"/>
    <w:rsid w:val="009813AE"/>
    <w:rsid w:val="00981D73"/>
    <w:rsid w:val="00982415"/>
    <w:rsid w:val="00982BC0"/>
    <w:rsid w:val="00982C30"/>
    <w:rsid w:val="00983325"/>
    <w:rsid w:val="0098347D"/>
    <w:rsid w:val="00983B1D"/>
    <w:rsid w:val="00984897"/>
    <w:rsid w:val="009854F1"/>
    <w:rsid w:val="009865AF"/>
    <w:rsid w:val="0098721A"/>
    <w:rsid w:val="00987746"/>
    <w:rsid w:val="009924AB"/>
    <w:rsid w:val="00992823"/>
    <w:rsid w:val="00992CCE"/>
    <w:rsid w:val="00993B7E"/>
    <w:rsid w:val="00994D60"/>
    <w:rsid w:val="0099514B"/>
    <w:rsid w:val="00995F77"/>
    <w:rsid w:val="00996955"/>
    <w:rsid w:val="00996AEC"/>
    <w:rsid w:val="0099747A"/>
    <w:rsid w:val="009979FD"/>
    <w:rsid w:val="009A1B4F"/>
    <w:rsid w:val="009A1C5B"/>
    <w:rsid w:val="009A31AF"/>
    <w:rsid w:val="009A5385"/>
    <w:rsid w:val="009A56D4"/>
    <w:rsid w:val="009A65CB"/>
    <w:rsid w:val="009A6B9E"/>
    <w:rsid w:val="009B0CFA"/>
    <w:rsid w:val="009B1253"/>
    <w:rsid w:val="009B238B"/>
    <w:rsid w:val="009B2398"/>
    <w:rsid w:val="009B335E"/>
    <w:rsid w:val="009B4343"/>
    <w:rsid w:val="009B4616"/>
    <w:rsid w:val="009B61E9"/>
    <w:rsid w:val="009B6F4B"/>
    <w:rsid w:val="009C1146"/>
    <w:rsid w:val="009C1AA9"/>
    <w:rsid w:val="009C1C5F"/>
    <w:rsid w:val="009C25B7"/>
    <w:rsid w:val="009C31EA"/>
    <w:rsid w:val="009C33E2"/>
    <w:rsid w:val="009C35A4"/>
    <w:rsid w:val="009C3D1D"/>
    <w:rsid w:val="009C4EFC"/>
    <w:rsid w:val="009C5155"/>
    <w:rsid w:val="009C53D5"/>
    <w:rsid w:val="009C61EB"/>
    <w:rsid w:val="009C64CC"/>
    <w:rsid w:val="009C7ACE"/>
    <w:rsid w:val="009D0883"/>
    <w:rsid w:val="009D139C"/>
    <w:rsid w:val="009D31F1"/>
    <w:rsid w:val="009D3DFB"/>
    <w:rsid w:val="009D4730"/>
    <w:rsid w:val="009D493B"/>
    <w:rsid w:val="009D4E3B"/>
    <w:rsid w:val="009D6FFF"/>
    <w:rsid w:val="009D7145"/>
    <w:rsid w:val="009D7C92"/>
    <w:rsid w:val="009E04B3"/>
    <w:rsid w:val="009E1980"/>
    <w:rsid w:val="009E2777"/>
    <w:rsid w:val="009E3D35"/>
    <w:rsid w:val="009E4DDE"/>
    <w:rsid w:val="009E530E"/>
    <w:rsid w:val="009E6DF2"/>
    <w:rsid w:val="009E7959"/>
    <w:rsid w:val="009E7AF0"/>
    <w:rsid w:val="009F01D4"/>
    <w:rsid w:val="009F1FB7"/>
    <w:rsid w:val="009F386B"/>
    <w:rsid w:val="009F3CBC"/>
    <w:rsid w:val="009F54CC"/>
    <w:rsid w:val="009F552D"/>
    <w:rsid w:val="009F59D6"/>
    <w:rsid w:val="009F6821"/>
    <w:rsid w:val="00A00C63"/>
    <w:rsid w:val="00A00C76"/>
    <w:rsid w:val="00A010A7"/>
    <w:rsid w:val="00A031FB"/>
    <w:rsid w:val="00A03469"/>
    <w:rsid w:val="00A03ABC"/>
    <w:rsid w:val="00A03ABE"/>
    <w:rsid w:val="00A04453"/>
    <w:rsid w:val="00A05176"/>
    <w:rsid w:val="00A06462"/>
    <w:rsid w:val="00A06BE5"/>
    <w:rsid w:val="00A06D53"/>
    <w:rsid w:val="00A0732A"/>
    <w:rsid w:val="00A07D76"/>
    <w:rsid w:val="00A1023D"/>
    <w:rsid w:val="00A10445"/>
    <w:rsid w:val="00A10547"/>
    <w:rsid w:val="00A10B7F"/>
    <w:rsid w:val="00A11E8F"/>
    <w:rsid w:val="00A1242E"/>
    <w:rsid w:val="00A12942"/>
    <w:rsid w:val="00A1316B"/>
    <w:rsid w:val="00A13D8A"/>
    <w:rsid w:val="00A14006"/>
    <w:rsid w:val="00A147CF"/>
    <w:rsid w:val="00A14EE5"/>
    <w:rsid w:val="00A152B2"/>
    <w:rsid w:val="00A15E75"/>
    <w:rsid w:val="00A175B7"/>
    <w:rsid w:val="00A17637"/>
    <w:rsid w:val="00A17B7F"/>
    <w:rsid w:val="00A20707"/>
    <w:rsid w:val="00A21B9F"/>
    <w:rsid w:val="00A21F47"/>
    <w:rsid w:val="00A22305"/>
    <w:rsid w:val="00A22EBC"/>
    <w:rsid w:val="00A232A9"/>
    <w:rsid w:val="00A233B7"/>
    <w:rsid w:val="00A23F7C"/>
    <w:rsid w:val="00A26364"/>
    <w:rsid w:val="00A2653D"/>
    <w:rsid w:val="00A27010"/>
    <w:rsid w:val="00A312AA"/>
    <w:rsid w:val="00A31C40"/>
    <w:rsid w:val="00A339E0"/>
    <w:rsid w:val="00A33A33"/>
    <w:rsid w:val="00A352CB"/>
    <w:rsid w:val="00A35CDD"/>
    <w:rsid w:val="00A3664A"/>
    <w:rsid w:val="00A36EAE"/>
    <w:rsid w:val="00A371B5"/>
    <w:rsid w:val="00A37EF6"/>
    <w:rsid w:val="00A402EE"/>
    <w:rsid w:val="00A40C89"/>
    <w:rsid w:val="00A4215D"/>
    <w:rsid w:val="00A42F8F"/>
    <w:rsid w:val="00A43055"/>
    <w:rsid w:val="00A43209"/>
    <w:rsid w:val="00A43955"/>
    <w:rsid w:val="00A44BCE"/>
    <w:rsid w:val="00A45A0B"/>
    <w:rsid w:val="00A45EC9"/>
    <w:rsid w:val="00A46110"/>
    <w:rsid w:val="00A469AD"/>
    <w:rsid w:val="00A46DD2"/>
    <w:rsid w:val="00A47D40"/>
    <w:rsid w:val="00A503C1"/>
    <w:rsid w:val="00A50450"/>
    <w:rsid w:val="00A51490"/>
    <w:rsid w:val="00A52079"/>
    <w:rsid w:val="00A52344"/>
    <w:rsid w:val="00A52379"/>
    <w:rsid w:val="00A529EC"/>
    <w:rsid w:val="00A56F61"/>
    <w:rsid w:val="00A60233"/>
    <w:rsid w:val="00A60921"/>
    <w:rsid w:val="00A60BDF"/>
    <w:rsid w:val="00A61476"/>
    <w:rsid w:val="00A61686"/>
    <w:rsid w:val="00A6240B"/>
    <w:rsid w:val="00A63BAC"/>
    <w:rsid w:val="00A6403C"/>
    <w:rsid w:val="00A646AB"/>
    <w:rsid w:val="00A6496E"/>
    <w:rsid w:val="00A64BC3"/>
    <w:rsid w:val="00A65170"/>
    <w:rsid w:val="00A6519F"/>
    <w:rsid w:val="00A65569"/>
    <w:rsid w:val="00A65D28"/>
    <w:rsid w:val="00A65EE5"/>
    <w:rsid w:val="00A675D5"/>
    <w:rsid w:val="00A67CB2"/>
    <w:rsid w:val="00A67F68"/>
    <w:rsid w:val="00A70169"/>
    <w:rsid w:val="00A7237F"/>
    <w:rsid w:val="00A73280"/>
    <w:rsid w:val="00A737DF"/>
    <w:rsid w:val="00A73CE0"/>
    <w:rsid w:val="00A74763"/>
    <w:rsid w:val="00A751BA"/>
    <w:rsid w:val="00A752B7"/>
    <w:rsid w:val="00A75827"/>
    <w:rsid w:val="00A76D06"/>
    <w:rsid w:val="00A77292"/>
    <w:rsid w:val="00A820AA"/>
    <w:rsid w:val="00A824BE"/>
    <w:rsid w:val="00A8282C"/>
    <w:rsid w:val="00A82BE3"/>
    <w:rsid w:val="00A82ECC"/>
    <w:rsid w:val="00A82F1E"/>
    <w:rsid w:val="00A83159"/>
    <w:rsid w:val="00A84CF3"/>
    <w:rsid w:val="00A84D45"/>
    <w:rsid w:val="00A84D60"/>
    <w:rsid w:val="00A85F15"/>
    <w:rsid w:val="00A86E73"/>
    <w:rsid w:val="00A87924"/>
    <w:rsid w:val="00A87A0D"/>
    <w:rsid w:val="00A87DC2"/>
    <w:rsid w:val="00A918C5"/>
    <w:rsid w:val="00A92A54"/>
    <w:rsid w:val="00A9366A"/>
    <w:rsid w:val="00A9713D"/>
    <w:rsid w:val="00A972BD"/>
    <w:rsid w:val="00A97C49"/>
    <w:rsid w:val="00AA0342"/>
    <w:rsid w:val="00AA0593"/>
    <w:rsid w:val="00AA0D2A"/>
    <w:rsid w:val="00AA1E10"/>
    <w:rsid w:val="00AA3A9A"/>
    <w:rsid w:val="00AA42D4"/>
    <w:rsid w:val="00AA445C"/>
    <w:rsid w:val="00AA44BC"/>
    <w:rsid w:val="00AA4B5E"/>
    <w:rsid w:val="00AA5C6A"/>
    <w:rsid w:val="00AA6317"/>
    <w:rsid w:val="00AA6765"/>
    <w:rsid w:val="00AA67A5"/>
    <w:rsid w:val="00AA6B73"/>
    <w:rsid w:val="00AA6DEC"/>
    <w:rsid w:val="00AA7755"/>
    <w:rsid w:val="00AA779A"/>
    <w:rsid w:val="00AA79D3"/>
    <w:rsid w:val="00AB007E"/>
    <w:rsid w:val="00AB03E2"/>
    <w:rsid w:val="00AB0647"/>
    <w:rsid w:val="00AB0B71"/>
    <w:rsid w:val="00AB0EAB"/>
    <w:rsid w:val="00AB110D"/>
    <w:rsid w:val="00AB2737"/>
    <w:rsid w:val="00AB4072"/>
    <w:rsid w:val="00AB46F3"/>
    <w:rsid w:val="00AB4F93"/>
    <w:rsid w:val="00AB5D32"/>
    <w:rsid w:val="00AB63BF"/>
    <w:rsid w:val="00AB6CA3"/>
    <w:rsid w:val="00AB751B"/>
    <w:rsid w:val="00AC04EF"/>
    <w:rsid w:val="00AC0583"/>
    <w:rsid w:val="00AC07D4"/>
    <w:rsid w:val="00AC22BB"/>
    <w:rsid w:val="00AC2F7D"/>
    <w:rsid w:val="00AC3370"/>
    <w:rsid w:val="00AC3B5F"/>
    <w:rsid w:val="00AC4484"/>
    <w:rsid w:val="00AC50BF"/>
    <w:rsid w:val="00AC5481"/>
    <w:rsid w:val="00AC5B8B"/>
    <w:rsid w:val="00AC622F"/>
    <w:rsid w:val="00AD08C6"/>
    <w:rsid w:val="00AD3085"/>
    <w:rsid w:val="00AD3535"/>
    <w:rsid w:val="00AD4D9A"/>
    <w:rsid w:val="00AD6D84"/>
    <w:rsid w:val="00AD6D92"/>
    <w:rsid w:val="00AD713B"/>
    <w:rsid w:val="00AE0C6B"/>
    <w:rsid w:val="00AE1A09"/>
    <w:rsid w:val="00AE223C"/>
    <w:rsid w:val="00AE399D"/>
    <w:rsid w:val="00AE3A2F"/>
    <w:rsid w:val="00AE3B68"/>
    <w:rsid w:val="00AE3DF8"/>
    <w:rsid w:val="00AE4C42"/>
    <w:rsid w:val="00AE5407"/>
    <w:rsid w:val="00AE7672"/>
    <w:rsid w:val="00AE7983"/>
    <w:rsid w:val="00AF0DD5"/>
    <w:rsid w:val="00AF134F"/>
    <w:rsid w:val="00AF14F1"/>
    <w:rsid w:val="00AF1992"/>
    <w:rsid w:val="00AF1FDF"/>
    <w:rsid w:val="00AF23FC"/>
    <w:rsid w:val="00AF286C"/>
    <w:rsid w:val="00AF46C5"/>
    <w:rsid w:val="00AF4885"/>
    <w:rsid w:val="00AF4C60"/>
    <w:rsid w:val="00AF4FCB"/>
    <w:rsid w:val="00AF5EB8"/>
    <w:rsid w:val="00AF5EB9"/>
    <w:rsid w:val="00B01259"/>
    <w:rsid w:val="00B02920"/>
    <w:rsid w:val="00B03503"/>
    <w:rsid w:val="00B03577"/>
    <w:rsid w:val="00B037A2"/>
    <w:rsid w:val="00B04282"/>
    <w:rsid w:val="00B04652"/>
    <w:rsid w:val="00B04DE0"/>
    <w:rsid w:val="00B05091"/>
    <w:rsid w:val="00B05A29"/>
    <w:rsid w:val="00B05BAD"/>
    <w:rsid w:val="00B05E9F"/>
    <w:rsid w:val="00B062B4"/>
    <w:rsid w:val="00B06B48"/>
    <w:rsid w:val="00B07074"/>
    <w:rsid w:val="00B0756E"/>
    <w:rsid w:val="00B12EC0"/>
    <w:rsid w:val="00B130C5"/>
    <w:rsid w:val="00B132E9"/>
    <w:rsid w:val="00B1385C"/>
    <w:rsid w:val="00B13A29"/>
    <w:rsid w:val="00B15786"/>
    <w:rsid w:val="00B15C01"/>
    <w:rsid w:val="00B161E7"/>
    <w:rsid w:val="00B16614"/>
    <w:rsid w:val="00B16E62"/>
    <w:rsid w:val="00B170FE"/>
    <w:rsid w:val="00B17A68"/>
    <w:rsid w:val="00B20F03"/>
    <w:rsid w:val="00B21F2B"/>
    <w:rsid w:val="00B23F30"/>
    <w:rsid w:val="00B24B6B"/>
    <w:rsid w:val="00B25994"/>
    <w:rsid w:val="00B26BFA"/>
    <w:rsid w:val="00B27165"/>
    <w:rsid w:val="00B27636"/>
    <w:rsid w:val="00B303A0"/>
    <w:rsid w:val="00B30B80"/>
    <w:rsid w:val="00B3146A"/>
    <w:rsid w:val="00B31799"/>
    <w:rsid w:val="00B32196"/>
    <w:rsid w:val="00B32A32"/>
    <w:rsid w:val="00B33352"/>
    <w:rsid w:val="00B34013"/>
    <w:rsid w:val="00B34A4F"/>
    <w:rsid w:val="00B34F86"/>
    <w:rsid w:val="00B364E4"/>
    <w:rsid w:val="00B36DA0"/>
    <w:rsid w:val="00B372CA"/>
    <w:rsid w:val="00B40AF6"/>
    <w:rsid w:val="00B412E3"/>
    <w:rsid w:val="00B41848"/>
    <w:rsid w:val="00B42E03"/>
    <w:rsid w:val="00B43494"/>
    <w:rsid w:val="00B4385A"/>
    <w:rsid w:val="00B438B3"/>
    <w:rsid w:val="00B45C5D"/>
    <w:rsid w:val="00B466E9"/>
    <w:rsid w:val="00B46800"/>
    <w:rsid w:val="00B46F5D"/>
    <w:rsid w:val="00B477D7"/>
    <w:rsid w:val="00B47AEC"/>
    <w:rsid w:val="00B51A66"/>
    <w:rsid w:val="00B5244A"/>
    <w:rsid w:val="00B529B1"/>
    <w:rsid w:val="00B538F9"/>
    <w:rsid w:val="00B539D6"/>
    <w:rsid w:val="00B54BC3"/>
    <w:rsid w:val="00B54C30"/>
    <w:rsid w:val="00B55761"/>
    <w:rsid w:val="00B56475"/>
    <w:rsid w:val="00B56847"/>
    <w:rsid w:val="00B56C43"/>
    <w:rsid w:val="00B56C78"/>
    <w:rsid w:val="00B57D54"/>
    <w:rsid w:val="00B61A5E"/>
    <w:rsid w:val="00B6391B"/>
    <w:rsid w:val="00B64C4F"/>
    <w:rsid w:val="00B65007"/>
    <w:rsid w:val="00B650B2"/>
    <w:rsid w:val="00B66E90"/>
    <w:rsid w:val="00B706F3"/>
    <w:rsid w:val="00B70BE3"/>
    <w:rsid w:val="00B722C5"/>
    <w:rsid w:val="00B73136"/>
    <w:rsid w:val="00B73E24"/>
    <w:rsid w:val="00B74B3E"/>
    <w:rsid w:val="00B7519D"/>
    <w:rsid w:val="00B758AF"/>
    <w:rsid w:val="00B759DC"/>
    <w:rsid w:val="00B75F23"/>
    <w:rsid w:val="00B76EA4"/>
    <w:rsid w:val="00B77299"/>
    <w:rsid w:val="00B77825"/>
    <w:rsid w:val="00B77A64"/>
    <w:rsid w:val="00B77CB4"/>
    <w:rsid w:val="00B804C2"/>
    <w:rsid w:val="00B8168C"/>
    <w:rsid w:val="00B82ADC"/>
    <w:rsid w:val="00B84601"/>
    <w:rsid w:val="00B85413"/>
    <w:rsid w:val="00B85626"/>
    <w:rsid w:val="00B857C2"/>
    <w:rsid w:val="00B86CA3"/>
    <w:rsid w:val="00B90384"/>
    <w:rsid w:val="00B90D45"/>
    <w:rsid w:val="00B912E3"/>
    <w:rsid w:val="00B915C0"/>
    <w:rsid w:val="00B93E75"/>
    <w:rsid w:val="00B954A1"/>
    <w:rsid w:val="00B969CD"/>
    <w:rsid w:val="00B96ED0"/>
    <w:rsid w:val="00B9730F"/>
    <w:rsid w:val="00BA2029"/>
    <w:rsid w:val="00BA3C98"/>
    <w:rsid w:val="00BA4BAA"/>
    <w:rsid w:val="00BA5217"/>
    <w:rsid w:val="00BA63F7"/>
    <w:rsid w:val="00BA6423"/>
    <w:rsid w:val="00BA647E"/>
    <w:rsid w:val="00BA65F4"/>
    <w:rsid w:val="00BA7687"/>
    <w:rsid w:val="00BB0374"/>
    <w:rsid w:val="00BB08DB"/>
    <w:rsid w:val="00BB314B"/>
    <w:rsid w:val="00BB339C"/>
    <w:rsid w:val="00BB389C"/>
    <w:rsid w:val="00BB3BFA"/>
    <w:rsid w:val="00BB3F38"/>
    <w:rsid w:val="00BB4034"/>
    <w:rsid w:val="00BB432B"/>
    <w:rsid w:val="00BB436F"/>
    <w:rsid w:val="00BB4969"/>
    <w:rsid w:val="00BB4B96"/>
    <w:rsid w:val="00BB4F15"/>
    <w:rsid w:val="00BB576F"/>
    <w:rsid w:val="00BB5DB2"/>
    <w:rsid w:val="00BB6749"/>
    <w:rsid w:val="00BB76F6"/>
    <w:rsid w:val="00BB7EE4"/>
    <w:rsid w:val="00BC3C8D"/>
    <w:rsid w:val="00BC4719"/>
    <w:rsid w:val="00BC5887"/>
    <w:rsid w:val="00BC6227"/>
    <w:rsid w:val="00BC735F"/>
    <w:rsid w:val="00BC78D4"/>
    <w:rsid w:val="00BC7E8F"/>
    <w:rsid w:val="00BC7FF4"/>
    <w:rsid w:val="00BD008F"/>
    <w:rsid w:val="00BD099B"/>
    <w:rsid w:val="00BD12E7"/>
    <w:rsid w:val="00BD1B59"/>
    <w:rsid w:val="00BD2757"/>
    <w:rsid w:val="00BD42BB"/>
    <w:rsid w:val="00BD501F"/>
    <w:rsid w:val="00BD6994"/>
    <w:rsid w:val="00BD6A21"/>
    <w:rsid w:val="00BD7199"/>
    <w:rsid w:val="00BD7613"/>
    <w:rsid w:val="00BE01AE"/>
    <w:rsid w:val="00BE01C3"/>
    <w:rsid w:val="00BE170F"/>
    <w:rsid w:val="00BE1780"/>
    <w:rsid w:val="00BE19E0"/>
    <w:rsid w:val="00BE2E5C"/>
    <w:rsid w:val="00BE31D2"/>
    <w:rsid w:val="00BE3D6D"/>
    <w:rsid w:val="00BE4575"/>
    <w:rsid w:val="00BE4C24"/>
    <w:rsid w:val="00BE66C9"/>
    <w:rsid w:val="00BE72C1"/>
    <w:rsid w:val="00BF0F32"/>
    <w:rsid w:val="00BF1748"/>
    <w:rsid w:val="00BF2CB9"/>
    <w:rsid w:val="00BF382E"/>
    <w:rsid w:val="00BF42D0"/>
    <w:rsid w:val="00BF4823"/>
    <w:rsid w:val="00BF4D50"/>
    <w:rsid w:val="00BF4E4A"/>
    <w:rsid w:val="00BF4E70"/>
    <w:rsid w:val="00BF4EF8"/>
    <w:rsid w:val="00BF53DA"/>
    <w:rsid w:val="00BF5FE6"/>
    <w:rsid w:val="00BF6B3B"/>
    <w:rsid w:val="00BF7036"/>
    <w:rsid w:val="00C00232"/>
    <w:rsid w:val="00C003E3"/>
    <w:rsid w:val="00C00621"/>
    <w:rsid w:val="00C03634"/>
    <w:rsid w:val="00C03B0B"/>
    <w:rsid w:val="00C04D8B"/>
    <w:rsid w:val="00C05340"/>
    <w:rsid w:val="00C062EB"/>
    <w:rsid w:val="00C072A2"/>
    <w:rsid w:val="00C07968"/>
    <w:rsid w:val="00C07A32"/>
    <w:rsid w:val="00C114A2"/>
    <w:rsid w:val="00C1344B"/>
    <w:rsid w:val="00C139CF"/>
    <w:rsid w:val="00C14799"/>
    <w:rsid w:val="00C14B5A"/>
    <w:rsid w:val="00C150E2"/>
    <w:rsid w:val="00C15B26"/>
    <w:rsid w:val="00C16068"/>
    <w:rsid w:val="00C16F37"/>
    <w:rsid w:val="00C17195"/>
    <w:rsid w:val="00C20690"/>
    <w:rsid w:val="00C230F0"/>
    <w:rsid w:val="00C2536B"/>
    <w:rsid w:val="00C2589D"/>
    <w:rsid w:val="00C25D93"/>
    <w:rsid w:val="00C25FCB"/>
    <w:rsid w:val="00C26093"/>
    <w:rsid w:val="00C26378"/>
    <w:rsid w:val="00C30D46"/>
    <w:rsid w:val="00C31899"/>
    <w:rsid w:val="00C31E83"/>
    <w:rsid w:val="00C32FC6"/>
    <w:rsid w:val="00C331A1"/>
    <w:rsid w:val="00C35761"/>
    <w:rsid w:val="00C36D84"/>
    <w:rsid w:val="00C40C88"/>
    <w:rsid w:val="00C40F93"/>
    <w:rsid w:val="00C40FCC"/>
    <w:rsid w:val="00C41108"/>
    <w:rsid w:val="00C4163C"/>
    <w:rsid w:val="00C41A01"/>
    <w:rsid w:val="00C41EF5"/>
    <w:rsid w:val="00C42298"/>
    <w:rsid w:val="00C423A3"/>
    <w:rsid w:val="00C42AFD"/>
    <w:rsid w:val="00C4311E"/>
    <w:rsid w:val="00C435B9"/>
    <w:rsid w:val="00C43714"/>
    <w:rsid w:val="00C4451B"/>
    <w:rsid w:val="00C450A9"/>
    <w:rsid w:val="00C45BAF"/>
    <w:rsid w:val="00C50C15"/>
    <w:rsid w:val="00C510F6"/>
    <w:rsid w:val="00C5132A"/>
    <w:rsid w:val="00C516E2"/>
    <w:rsid w:val="00C51A50"/>
    <w:rsid w:val="00C51A75"/>
    <w:rsid w:val="00C51C9A"/>
    <w:rsid w:val="00C51EDE"/>
    <w:rsid w:val="00C52276"/>
    <w:rsid w:val="00C52510"/>
    <w:rsid w:val="00C53030"/>
    <w:rsid w:val="00C538B4"/>
    <w:rsid w:val="00C53DBB"/>
    <w:rsid w:val="00C5510D"/>
    <w:rsid w:val="00C5636D"/>
    <w:rsid w:val="00C60FC3"/>
    <w:rsid w:val="00C617D9"/>
    <w:rsid w:val="00C61E18"/>
    <w:rsid w:val="00C62D47"/>
    <w:rsid w:val="00C63B94"/>
    <w:rsid w:val="00C64C60"/>
    <w:rsid w:val="00C64CB2"/>
    <w:rsid w:val="00C65687"/>
    <w:rsid w:val="00C6690C"/>
    <w:rsid w:val="00C67F87"/>
    <w:rsid w:val="00C70CAD"/>
    <w:rsid w:val="00C719BC"/>
    <w:rsid w:val="00C71EE6"/>
    <w:rsid w:val="00C71FD1"/>
    <w:rsid w:val="00C73A78"/>
    <w:rsid w:val="00C74358"/>
    <w:rsid w:val="00C749C3"/>
    <w:rsid w:val="00C74D36"/>
    <w:rsid w:val="00C759E6"/>
    <w:rsid w:val="00C76E62"/>
    <w:rsid w:val="00C7741E"/>
    <w:rsid w:val="00C80455"/>
    <w:rsid w:val="00C80B6A"/>
    <w:rsid w:val="00C8161F"/>
    <w:rsid w:val="00C817FC"/>
    <w:rsid w:val="00C8257E"/>
    <w:rsid w:val="00C82F7F"/>
    <w:rsid w:val="00C82FA0"/>
    <w:rsid w:val="00C84771"/>
    <w:rsid w:val="00C84C71"/>
    <w:rsid w:val="00C86727"/>
    <w:rsid w:val="00C8723F"/>
    <w:rsid w:val="00C8780E"/>
    <w:rsid w:val="00C87862"/>
    <w:rsid w:val="00C90484"/>
    <w:rsid w:val="00C90C3F"/>
    <w:rsid w:val="00C91C30"/>
    <w:rsid w:val="00C941D7"/>
    <w:rsid w:val="00C959F5"/>
    <w:rsid w:val="00C97847"/>
    <w:rsid w:val="00C978E4"/>
    <w:rsid w:val="00C97B15"/>
    <w:rsid w:val="00CA085C"/>
    <w:rsid w:val="00CA0BC6"/>
    <w:rsid w:val="00CA0EB0"/>
    <w:rsid w:val="00CA1548"/>
    <w:rsid w:val="00CA2341"/>
    <w:rsid w:val="00CA25D7"/>
    <w:rsid w:val="00CA324A"/>
    <w:rsid w:val="00CA3F08"/>
    <w:rsid w:val="00CA48FC"/>
    <w:rsid w:val="00CA4904"/>
    <w:rsid w:val="00CA4B6A"/>
    <w:rsid w:val="00CA50C5"/>
    <w:rsid w:val="00CA6A87"/>
    <w:rsid w:val="00CA701D"/>
    <w:rsid w:val="00CA714B"/>
    <w:rsid w:val="00CA7F73"/>
    <w:rsid w:val="00CB0212"/>
    <w:rsid w:val="00CB08DB"/>
    <w:rsid w:val="00CB127A"/>
    <w:rsid w:val="00CB15B8"/>
    <w:rsid w:val="00CB2986"/>
    <w:rsid w:val="00CB2DB5"/>
    <w:rsid w:val="00CB2E1A"/>
    <w:rsid w:val="00CB3A17"/>
    <w:rsid w:val="00CB3DBD"/>
    <w:rsid w:val="00CB4243"/>
    <w:rsid w:val="00CB43CC"/>
    <w:rsid w:val="00CB498F"/>
    <w:rsid w:val="00CB5FF5"/>
    <w:rsid w:val="00CB63A1"/>
    <w:rsid w:val="00CB6787"/>
    <w:rsid w:val="00CB694B"/>
    <w:rsid w:val="00CC074A"/>
    <w:rsid w:val="00CC0D1F"/>
    <w:rsid w:val="00CC104A"/>
    <w:rsid w:val="00CC12AC"/>
    <w:rsid w:val="00CC1716"/>
    <w:rsid w:val="00CC1E65"/>
    <w:rsid w:val="00CC21DE"/>
    <w:rsid w:val="00CC320D"/>
    <w:rsid w:val="00CC4326"/>
    <w:rsid w:val="00CC70D2"/>
    <w:rsid w:val="00CC7CBE"/>
    <w:rsid w:val="00CD0939"/>
    <w:rsid w:val="00CD206B"/>
    <w:rsid w:val="00CD2C93"/>
    <w:rsid w:val="00CD54D5"/>
    <w:rsid w:val="00CD55B2"/>
    <w:rsid w:val="00CD5DB3"/>
    <w:rsid w:val="00CD6AFE"/>
    <w:rsid w:val="00CD6F4A"/>
    <w:rsid w:val="00CD7D30"/>
    <w:rsid w:val="00CE04C1"/>
    <w:rsid w:val="00CE0EF2"/>
    <w:rsid w:val="00CE1921"/>
    <w:rsid w:val="00CE217C"/>
    <w:rsid w:val="00CE3209"/>
    <w:rsid w:val="00CE3612"/>
    <w:rsid w:val="00CE42B3"/>
    <w:rsid w:val="00CE4FA5"/>
    <w:rsid w:val="00CE60FA"/>
    <w:rsid w:val="00CE6AD1"/>
    <w:rsid w:val="00CE7A16"/>
    <w:rsid w:val="00CE7CB3"/>
    <w:rsid w:val="00CF02CA"/>
    <w:rsid w:val="00CF0353"/>
    <w:rsid w:val="00CF0720"/>
    <w:rsid w:val="00CF22DA"/>
    <w:rsid w:val="00CF25F8"/>
    <w:rsid w:val="00CF2A34"/>
    <w:rsid w:val="00CF2A82"/>
    <w:rsid w:val="00CF2BE1"/>
    <w:rsid w:val="00CF2D9C"/>
    <w:rsid w:val="00CF3A11"/>
    <w:rsid w:val="00CF402E"/>
    <w:rsid w:val="00CF44FB"/>
    <w:rsid w:val="00CF4B8E"/>
    <w:rsid w:val="00CF568D"/>
    <w:rsid w:val="00CF5C92"/>
    <w:rsid w:val="00CF6121"/>
    <w:rsid w:val="00CF65BE"/>
    <w:rsid w:val="00CF6B34"/>
    <w:rsid w:val="00CF6CCE"/>
    <w:rsid w:val="00CF77B3"/>
    <w:rsid w:val="00D007F4"/>
    <w:rsid w:val="00D01259"/>
    <w:rsid w:val="00D0190B"/>
    <w:rsid w:val="00D01B0C"/>
    <w:rsid w:val="00D02AA2"/>
    <w:rsid w:val="00D0357D"/>
    <w:rsid w:val="00D0370C"/>
    <w:rsid w:val="00D03A6A"/>
    <w:rsid w:val="00D03F1D"/>
    <w:rsid w:val="00D04287"/>
    <w:rsid w:val="00D04893"/>
    <w:rsid w:val="00D055E0"/>
    <w:rsid w:val="00D06037"/>
    <w:rsid w:val="00D1086F"/>
    <w:rsid w:val="00D11401"/>
    <w:rsid w:val="00D125E8"/>
    <w:rsid w:val="00D12737"/>
    <w:rsid w:val="00D1283F"/>
    <w:rsid w:val="00D12865"/>
    <w:rsid w:val="00D12BF9"/>
    <w:rsid w:val="00D14B35"/>
    <w:rsid w:val="00D14F3F"/>
    <w:rsid w:val="00D15B45"/>
    <w:rsid w:val="00D1605F"/>
    <w:rsid w:val="00D161F3"/>
    <w:rsid w:val="00D17C6E"/>
    <w:rsid w:val="00D20EA8"/>
    <w:rsid w:val="00D227A8"/>
    <w:rsid w:val="00D22BC4"/>
    <w:rsid w:val="00D23137"/>
    <w:rsid w:val="00D248CA"/>
    <w:rsid w:val="00D25105"/>
    <w:rsid w:val="00D252E0"/>
    <w:rsid w:val="00D2551A"/>
    <w:rsid w:val="00D25DC0"/>
    <w:rsid w:val="00D26D6F"/>
    <w:rsid w:val="00D2718A"/>
    <w:rsid w:val="00D30A00"/>
    <w:rsid w:val="00D310A4"/>
    <w:rsid w:val="00D315F1"/>
    <w:rsid w:val="00D3176F"/>
    <w:rsid w:val="00D31C40"/>
    <w:rsid w:val="00D336B2"/>
    <w:rsid w:val="00D3370D"/>
    <w:rsid w:val="00D3412A"/>
    <w:rsid w:val="00D34A7A"/>
    <w:rsid w:val="00D34AAE"/>
    <w:rsid w:val="00D355F7"/>
    <w:rsid w:val="00D35AB8"/>
    <w:rsid w:val="00D35F14"/>
    <w:rsid w:val="00D36FC5"/>
    <w:rsid w:val="00D3783F"/>
    <w:rsid w:val="00D37F0A"/>
    <w:rsid w:val="00D40D63"/>
    <w:rsid w:val="00D41286"/>
    <w:rsid w:val="00D41A1A"/>
    <w:rsid w:val="00D41D71"/>
    <w:rsid w:val="00D4261E"/>
    <w:rsid w:val="00D4381C"/>
    <w:rsid w:val="00D43C36"/>
    <w:rsid w:val="00D440B9"/>
    <w:rsid w:val="00D4462D"/>
    <w:rsid w:val="00D45715"/>
    <w:rsid w:val="00D45E76"/>
    <w:rsid w:val="00D4625E"/>
    <w:rsid w:val="00D468CE"/>
    <w:rsid w:val="00D46B74"/>
    <w:rsid w:val="00D46F89"/>
    <w:rsid w:val="00D47DAC"/>
    <w:rsid w:val="00D503F4"/>
    <w:rsid w:val="00D5197F"/>
    <w:rsid w:val="00D5249A"/>
    <w:rsid w:val="00D53251"/>
    <w:rsid w:val="00D5367C"/>
    <w:rsid w:val="00D537BC"/>
    <w:rsid w:val="00D53D7B"/>
    <w:rsid w:val="00D55203"/>
    <w:rsid w:val="00D56980"/>
    <w:rsid w:val="00D56CD0"/>
    <w:rsid w:val="00D6005F"/>
    <w:rsid w:val="00D60239"/>
    <w:rsid w:val="00D60803"/>
    <w:rsid w:val="00D616E2"/>
    <w:rsid w:val="00D62228"/>
    <w:rsid w:val="00D63962"/>
    <w:rsid w:val="00D63C06"/>
    <w:rsid w:val="00D63D3F"/>
    <w:rsid w:val="00D6402E"/>
    <w:rsid w:val="00D64B3E"/>
    <w:rsid w:val="00D64FE4"/>
    <w:rsid w:val="00D65805"/>
    <w:rsid w:val="00D65A54"/>
    <w:rsid w:val="00D65BC7"/>
    <w:rsid w:val="00D667FE"/>
    <w:rsid w:val="00D67544"/>
    <w:rsid w:val="00D703FE"/>
    <w:rsid w:val="00D716FE"/>
    <w:rsid w:val="00D728FF"/>
    <w:rsid w:val="00D72A6C"/>
    <w:rsid w:val="00D738BC"/>
    <w:rsid w:val="00D765F2"/>
    <w:rsid w:val="00D77E2F"/>
    <w:rsid w:val="00D8062C"/>
    <w:rsid w:val="00D80E87"/>
    <w:rsid w:val="00D81300"/>
    <w:rsid w:val="00D81A8E"/>
    <w:rsid w:val="00D823C7"/>
    <w:rsid w:val="00D82A3B"/>
    <w:rsid w:val="00D82B85"/>
    <w:rsid w:val="00D83D0D"/>
    <w:rsid w:val="00D848B7"/>
    <w:rsid w:val="00D84938"/>
    <w:rsid w:val="00D857E7"/>
    <w:rsid w:val="00D86091"/>
    <w:rsid w:val="00D863D4"/>
    <w:rsid w:val="00D865F0"/>
    <w:rsid w:val="00D87CE5"/>
    <w:rsid w:val="00D904A6"/>
    <w:rsid w:val="00D90554"/>
    <w:rsid w:val="00D90A18"/>
    <w:rsid w:val="00D93AE9"/>
    <w:rsid w:val="00D93B3F"/>
    <w:rsid w:val="00D94D05"/>
    <w:rsid w:val="00D95E23"/>
    <w:rsid w:val="00D96251"/>
    <w:rsid w:val="00D97584"/>
    <w:rsid w:val="00D97EB4"/>
    <w:rsid w:val="00DA015B"/>
    <w:rsid w:val="00DA282D"/>
    <w:rsid w:val="00DA3072"/>
    <w:rsid w:val="00DA5666"/>
    <w:rsid w:val="00DA5CCA"/>
    <w:rsid w:val="00DA7DDB"/>
    <w:rsid w:val="00DA7E7A"/>
    <w:rsid w:val="00DB05B0"/>
    <w:rsid w:val="00DB0698"/>
    <w:rsid w:val="00DB0FBA"/>
    <w:rsid w:val="00DB3147"/>
    <w:rsid w:val="00DB38C9"/>
    <w:rsid w:val="00DB39A3"/>
    <w:rsid w:val="00DB4995"/>
    <w:rsid w:val="00DB562C"/>
    <w:rsid w:val="00DB5D89"/>
    <w:rsid w:val="00DB61F2"/>
    <w:rsid w:val="00DB69A7"/>
    <w:rsid w:val="00DB7241"/>
    <w:rsid w:val="00DC0943"/>
    <w:rsid w:val="00DC0FA9"/>
    <w:rsid w:val="00DC2157"/>
    <w:rsid w:val="00DC2C36"/>
    <w:rsid w:val="00DC379C"/>
    <w:rsid w:val="00DC4466"/>
    <w:rsid w:val="00DC6DDE"/>
    <w:rsid w:val="00DC75B1"/>
    <w:rsid w:val="00DD0154"/>
    <w:rsid w:val="00DD049B"/>
    <w:rsid w:val="00DD1035"/>
    <w:rsid w:val="00DD1FE4"/>
    <w:rsid w:val="00DD2317"/>
    <w:rsid w:val="00DD25B1"/>
    <w:rsid w:val="00DD2BA2"/>
    <w:rsid w:val="00DD2D89"/>
    <w:rsid w:val="00DD3275"/>
    <w:rsid w:val="00DD4414"/>
    <w:rsid w:val="00DD469C"/>
    <w:rsid w:val="00DD5978"/>
    <w:rsid w:val="00DD59E7"/>
    <w:rsid w:val="00DD6049"/>
    <w:rsid w:val="00DD644F"/>
    <w:rsid w:val="00DD777A"/>
    <w:rsid w:val="00DD78DF"/>
    <w:rsid w:val="00DD7926"/>
    <w:rsid w:val="00DE0A13"/>
    <w:rsid w:val="00DE1C4A"/>
    <w:rsid w:val="00DE1DAB"/>
    <w:rsid w:val="00DE2669"/>
    <w:rsid w:val="00DE29A4"/>
    <w:rsid w:val="00DE2B50"/>
    <w:rsid w:val="00DE3E47"/>
    <w:rsid w:val="00DE3F4F"/>
    <w:rsid w:val="00DE5B5B"/>
    <w:rsid w:val="00DE5C17"/>
    <w:rsid w:val="00DE5F7E"/>
    <w:rsid w:val="00DE68F9"/>
    <w:rsid w:val="00DE7174"/>
    <w:rsid w:val="00DF06BE"/>
    <w:rsid w:val="00DF0CAB"/>
    <w:rsid w:val="00DF1BD7"/>
    <w:rsid w:val="00DF24D5"/>
    <w:rsid w:val="00DF4729"/>
    <w:rsid w:val="00DF6179"/>
    <w:rsid w:val="00DF6C9B"/>
    <w:rsid w:val="00E00524"/>
    <w:rsid w:val="00E01397"/>
    <w:rsid w:val="00E0192D"/>
    <w:rsid w:val="00E01A20"/>
    <w:rsid w:val="00E01CA1"/>
    <w:rsid w:val="00E027F9"/>
    <w:rsid w:val="00E0283D"/>
    <w:rsid w:val="00E02885"/>
    <w:rsid w:val="00E02A4D"/>
    <w:rsid w:val="00E03BF0"/>
    <w:rsid w:val="00E04EF1"/>
    <w:rsid w:val="00E05432"/>
    <w:rsid w:val="00E0575A"/>
    <w:rsid w:val="00E108AC"/>
    <w:rsid w:val="00E10B4E"/>
    <w:rsid w:val="00E10D44"/>
    <w:rsid w:val="00E11483"/>
    <w:rsid w:val="00E121B9"/>
    <w:rsid w:val="00E131A8"/>
    <w:rsid w:val="00E151DD"/>
    <w:rsid w:val="00E15A74"/>
    <w:rsid w:val="00E15E49"/>
    <w:rsid w:val="00E15F99"/>
    <w:rsid w:val="00E16F2E"/>
    <w:rsid w:val="00E201C0"/>
    <w:rsid w:val="00E20538"/>
    <w:rsid w:val="00E20DBF"/>
    <w:rsid w:val="00E22D4B"/>
    <w:rsid w:val="00E232D0"/>
    <w:rsid w:val="00E233AC"/>
    <w:rsid w:val="00E235D7"/>
    <w:rsid w:val="00E239CD"/>
    <w:rsid w:val="00E246CC"/>
    <w:rsid w:val="00E26138"/>
    <w:rsid w:val="00E26431"/>
    <w:rsid w:val="00E26E11"/>
    <w:rsid w:val="00E30FEC"/>
    <w:rsid w:val="00E31406"/>
    <w:rsid w:val="00E31861"/>
    <w:rsid w:val="00E32271"/>
    <w:rsid w:val="00E32ABE"/>
    <w:rsid w:val="00E3348C"/>
    <w:rsid w:val="00E347CA"/>
    <w:rsid w:val="00E3618A"/>
    <w:rsid w:val="00E36669"/>
    <w:rsid w:val="00E376FD"/>
    <w:rsid w:val="00E408D3"/>
    <w:rsid w:val="00E40A45"/>
    <w:rsid w:val="00E413AB"/>
    <w:rsid w:val="00E41441"/>
    <w:rsid w:val="00E414C8"/>
    <w:rsid w:val="00E41922"/>
    <w:rsid w:val="00E42018"/>
    <w:rsid w:val="00E420B5"/>
    <w:rsid w:val="00E44162"/>
    <w:rsid w:val="00E44627"/>
    <w:rsid w:val="00E44756"/>
    <w:rsid w:val="00E455F3"/>
    <w:rsid w:val="00E45FDF"/>
    <w:rsid w:val="00E47881"/>
    <w:rsid w:val="00E50264"/>
    <w:rsid w:val="00E50D4C"/>
    <w:rsid w:val="00E512D6"/>
    <w:rsid w:val="00E514C2"/>
    <w:rsid w:val="00E5162B"/>
    <w:rsid w:val="00E5170F"/>
    <w:rsid w:val="00E51B19"/>
    <w:rsid w:val="00E51C06"/>
    <w:rsid w:val="00E543C5"/>
    <w:rsid w:val="00E54649"/>
    <w:rsid w:val="00E54CE0"/>
    <w:rsid w:val="00E554F4"/>
    <w:rsid w:val="00E55679"/>
    <w:rsid w:val="00E567F8"/>
    <w:rsid w:val="00E56891"/>
    <w:rsid w:val="00E606EF"/>
    <w:rsid w:val="00E60709"/>
    <w:rsid w:val="00E60BF7"/>
    <w:rsid w:val="00E60E0C"/>
    <w:rsid w:val="00E6188A"/>
    <w:rsid w:val="00E63062"/>
    <w:rsid w:val="00E6341C"/>
    <w:rsid w:val="00E636B2"/>
    <w:rsid w:val="00E63AC5"/>
    <w:rsid w:val="00E667D6"/>
    <w:rsid w:val="00E67606"/>
    <w:rsid w:val="00E7119A"/>
    <w:rsid w:val="00E711DC"/>
    <w:rsid w:val="00E718A8"/>
    <w:rsid w:val="00E71A0E"/>
    <w:rsid w:val="00E72120"/>
    <w:rsid w:val="00E74D17"/>
    <w:rsid w:val="00E75A69"/>
    <w:rsid w:val="00E76552"/>
    <w:rsid w:val="00E7703E"/>
    <w:rsid w:val="00E77D3A"/>
    <w:rsid w:val="00E8036D"/>
    <w:rsid w:val="00E81214"/>
    <w:rsid w:val="00E814F8"/>
    <w:rsid w:val="00E82838"/>
    <w:rsid w:val="00E82DF3"/>
    <w:rsid w:val="00E85385"/>
    <w:rsid w:val="00E85EA7"/>
    <w:rsid w:val="00E864DB"/>
    <w:rsid w:val="00E8788D"/>
    <w:rsid w:val="00E903BA"/>
    <w:rsid w:val="00E912C4"/>
    <w:rsid w:val="00E91786"/>
    <w:rsid w:val="00E92410"/>
    <w:rsid w:val="00E92552"/>
    <w:rsid w:val="00E92C45"/>
    <w:rsid w:val="00E93104"/>
    <w:rsid w:val="00E95EBF"/>
    <w:rsid w:val="00E960A7"/>
    <w:rsid w:val="00E962E1"/>
    <w:rsid w:val="00E9636C"/>
    <w:rsid w:val="00EA15D8"/>
    <w:rsid w:val="00EA16CC"/>
    <w:rsid w:val="00EA1C5F"/>
    <w:rsid w:val="00EA2BE9"/>
    <w:rsid w:val="00EA3310"/>
    <w:rsid w:val="00EA5071"/>
    <w:rsid w:val="00EA5109"/>
    <w:rsid w:val="00EA6443"/>
    <w:rsid w:val="00EA6A24"/>
    <w:rsid w:val="00EA6B82"/>
    <w:rsid w:val="00EA72CC"/>
    <w:rsid w:val="00EA7D0D"/>
    <w:rsid w:val="00EB074C"/>
    <w:rsid w:val="00EB0B31"/>
    <w:rsid w:val="00EB0C90"/>
    <w:rsid w:val="00EB15DC"/>
    <w:rsid w:val="00EB1C86"/>
    <w:rsid w:val="00EB2531"/>
    <w:rsid w:val="00EB2D9A"/>
    <w:rsid w:val="00EB33D3"/>
    <w:rsid w:val="00EB598B"/>
    <w:rsid w:val="00EB63CE"/>
    <w:rsid w:val="00EB6862"/>
    <w:rsid w:val="00EB6DE9"/>
    <w:rsid w:val="00EB7050"/>
    <w:rsid w:val="00EC03D2"/>
    <w:rsid w:val="00EC0D01"/>
    <w:rsid w:val="00EC1307"/>
    <w:rsid w:val="00EC18AF"/>
    <w:rsid w:val="00EC1A59"/>
    <w:rsid w:val="00EC1E01"/>
    <w:rsid w:val="00EC3C0A"/>
    <w:rsid w:val="00EC533B"/>
    <w:rsid w:val="00EC55BB"/>
    <w:rsid w:val="00EC6DA4"/>
    <w:rsid w:val="00ED0146"/>
    <w:rsid w:val="00ED0F88"/>
    <w:rsid w:val="00ED1E86"/>
    <w:rsid w:val="00ED32A8"/>
    <w:rsid w:val="00ED3669"/>
    <w:rsid w:val="00ED41D2"/>
    <w:rsid w:val="00ED4694"/>
    <w:rsid w:val="00ED4A49"/>
    <w:rsid w:val="00ED4AEF"/>
    <w:rsid w:val="00ED75EC"/>
    <w:rsid w:val="00EE0651"/>
    <w:rsid w:val="00EE15F2"/>
    <w:rsid w:val="00EE2714"/>
    <w:rsid w:val="00EE3409"/>
    <w:rsid w:val="00EE44E4"/>
    <w:rsid w:val="00EE45F1"/>
    <w:rsid w:val="00EE679D"/>
    <w:rsid w:val="00EE755D"/>
    <w:rsid w:val="00EE76CF"/>
    <w:rsid w:val="00EF05C8"/>
    <w:rsid w:val="00EF1300"/>
    <w:rsid w:val="00EF2CC7"/>
    <w:rsid w:val="00EF35E1"/>
    <w:rsid w:val="00EF3B40"/>
    <w:rsid w:val="00EF5BDA"/>
    <w:rsid w:val="00EF5DF5"/>
    <w:rsid w:val="00EF5EA4"/>
    <w:rsid w:val="00EF6074"/>
    <w:rsid w:val="00EF67A8"/>
    <w:rsid w:val="00EF7413"/>
    <w:rsid w:val="00EF76E6"/>
    <w:rsid w:val="00EF7A54"/>
    <w:rsid w:val="00F017A7"/>
    <w:rsid w:val="00F0217E"/>
    <w:rsid w:val="00F02A76"/>
    <w:rsid w:val="00F02B6C"/>
    <w:rsid w:val="00F02CDE"/>
    <w:rsid w:val="00F034E3"/>
    <w:rsid w:val="00F03700"/>
    <w:rsid w:val="00F05338"/>
    <w:rsid w:val="00F05D50"/>
    <w:rsid w:val="00F068AF"/>
    <w:rsid w:val="00F06BE7"/>
    <w:rsid w:val="00F07A28"/>
    <w:rsid w:val="00F1049C"/>
    <w:rsid w:val="00F11369"/>
    <w:rsid w:val="00F13D8A"/>
    <w:rsid w:val="00F13F2C"/>
    <w:rsid w:val="00F13FAE"/>
    <w:rsid w:val="00F14C01"/>
    <w:rsid w:val="00F16629"/>
    <w:rsid w:val="00F2089D"/>
    <w:rsid w:val="00F222C2"/>
    <w:rsid w:val="00F22D18"/>
    <w:rsid w:val="00F2374D"/>
    <w:rsid w:val="00F23A25"/>
    <w:rsid w:val="00F23B20"/>
    <w:rsid w:val="00F24B56"/>
    <w:rsid w:val="00F24C01"/>
    <w:rsid w:val="00F256BC"/>
    <w:rsid w:val="00F2750C"/>
    <w:rsid w:val="00F27FFE"/>
    <w:rsid w:val="00F31643"/>
    <w:rsid w:val="00F319CD"/>
    <w:rsid w:val="00F320A6"/>
    <w:rsid w:val="00F32E73"/>
    <w:rsid w:val="00F33C93"/>
    <w:rsid w:val="00F35A55"/>
    <w:rsid w:val="00F35B83"/>
    <w:rsid w:val="00F35C36"/>
    <w:rsid w:val="00F36DB7"/>
    <w:rsid w:val="00F36EBC"/>
    <w:rsid w:val="00F37088"/>
    <w:rsid w:val="00F40CD7"/>
    <w:rsid w:val="00F40FCF"/>
    <w:rsid w:val="00F411B2"/>
    <w:rsid w:val="00F42922"/>
    <w:rsid w:val="00F42A17"/>
    <w:rsid w:val="00F42DB9"/>
    <w:rsid w:val="00F43304"/>
    <w:rsid w:val="00F435FF"/>
    <w:rsid w:val="00F437CE"/>
    <w:rsid w:val="00F43D60"/>
    <w:rsid w:val="00F44DE1"/>
    <w:rsid w:val="00F45155"/>
    <w:rsid w:val="00F45892"/>
    <w:rsid w:val="00F46F74"/>
    <w:rsid w:val="00F471CF"/>
    <w:rsid w:val="00F50E31"/>
    <w:rsid w:val="00F5195D"/>
    <w:rsid w:val="00F51D24"/>
    <w:rsid w:val="00F5252F"/>
    <w:rsid w:val="00F527DA"/>
    <w:rsid w:val="00F52CD7"/>
    <w:rsid w:val="00F53188"/>
    <w:rsid w:val="00F53BA5"/>
    <w:rsid w:val="00F553D6"/>
    <w:rsid w:val="00F5619B"/>
    <w:rsid w:val="00F562F5"/>
    <w:rsid w:val="00F564D4"/>
    <w:rsid w:val="00F56577"/>
    <w:rsid w:val="00F56CA2"/>
    <w:rsid w:val="00F56E55"/>
    <w:rsid w:val="00F6018A"/>
    <w:rsid w:val="00F618AC"/>
    <w:rsid w:val="00F620E3"/>
    <w:rsid w:val="00F625C2"/>
    <w:rsid w:val="00F627A1"/>
    <w:rsid w:val="00F63D15"/>
    <w:rsid w:val="00F63D4B"/>
    <w:rsid w:val="00F64598"/>
    <w:rsid w:val="00F65650"/>
    <w:rsid w:val="00F66569"/>
    <w:rsid w:val="00F703F5"/>
    <w:rsid w:val="00F705E9"/>
    <w:rsid w:val="00F71096"/>
    <w:rsid w:val="00F71A0E"/>
    <w:rsid w:val="00F71C92"/>
    <w:rsid w:val="00F7292B"/>
    <w:rsid w:val="00F72A35"/>
    <w:rsid w:val="00F74698"/>
    <w:rsid w:val="00F757F9"/>
    <w:rsid w:val="00F770E3"/>
    <w:rsid w:val="00F80E31"/>
    <w:rsid w:val="00F81E11"/>
    <w:rsid w:val="00F8277D"/>
    <w:rsid w:val="00F82FC1"/>
    <w:rsid w:val="00F83570"/>
    <w:rsid w:val="00F837D7"/>
    <w:rsid w:val="00F83C99"/>
    <w:rsid w:val="00F83D75"/>
    <w:rsid w:val="00F842BE"/>
    <w:rsid w:val="00F846C9"/>
    <w:rsid w:val="00F86852"/>
    <w:rsid w:val="00F86F07"/>
    <w:rsid w:val="00F86F0F"/>
    <w:rsid w:val="00F87724"/>
    <w:rsid w:val="00F9007E"/>
    <w:rsid w:val="00F90AA7"/>
    <w:rsid w:val="00F90D0A"/>
    <w:rsid w:val="00F913D3"/>
    <w:rsid w:val="00F927C9"/>
    <w:rsid w:val="00F93783"/>
    <w:rsid w:val="00F93C0E"/>
    <w:rsid w:val="00F94BF2"/>
    <w:rsid w:val="00F94E22"/>
    <w:rsid w:val="00F94F46"/>
    <w:rsid w:val="00F974C5"/>
    <w:rsid w:val="00F97861"/>
    <w:rsid w:val="00F9791E"/>
    <w:rsid w:val="00FA1215"/>
    <w:rsid w:val="00FA1475"/>
    <w:rsid w:val="00FA1DD4"/>
    <w:rsid w:val="00FA29CF"/>
    <w:rsid w:val="00FA3AD4"/>
    <w:rsid w:val="00FA4F60"/>
    <w:rsid w:val="00FA58C6"/>
    <w:rsid w:val="00FA5AD5"/>
    <w:rsid w:val="00FA5F94"/>
    <w:rsid w:val="00FA7DE7"/>
    <w:rsid w:val="00FB1967"/>
    <w:rsid w:val="00FB1B9E"/>
    <w:rsid w:val="00FB261F"/>
    <w:rsid w:val="00FB311E"/>
    <w:rsid w:val="00FB33E3"/>
    <w:rsid w:val="00FB38B8"/>
    <w:rsid w:val="00FB4824"/>
    <w:rsid w:val="00FB48E6"/>
    <w:rsid w:val="00FB497E"/>
    <w:rsid w:val="00FB552A"/>
    <w:rsid w:val="00FB5831"/>
    <w:rsid w:val="00FB5AE1"/>
    <w:rsid w:val="00FB6F64"/>
    <w:rsid w:val="00FB6FA0"/>
    <w:rsid w:val="00FB7D36"/>
    <w:rsid w:val="00FC034E"/>
    <w:rsid w:val="00FC0683"/>
    <w:rsid w:val="00FC1610"/>
    <w:rsid w:val="00FC1819"/>
    <w:rsid w:val="00FC3186"/>
    <w:rsid w:val="00FC34C6"/>
    <w:rsid w:val="00FC34EC"/>
    <w:rsid w:val="00FC354F"/>
    <w:rsid w:val="00FC3564"/>
    <w:rsid w:val="00FC385B"/>
    <w:rsid w:val="00FC4240"/>
    <w:rsid w:val="00FC4EBD"/>
    <w:rsid w:val="00FC6C95"/>
    <w:rsid w:val="00FC7E09"/>
    <w:rsid w:val="00FD1160"/>
    <w:rsid w:val="00FD1794"/>
    <w:rsid w:val="00FD238B"/>
    <w:rsid w:val="00FD3C46"/>
    <w:rsid w:val="00FD3F1A"/>
    <w:rsid w:val="00FD4B9B"/>
    <w:rsid w:val="00FD4C99"/>
    <w:rsid w:val="00FD4E72"/>
    <w:rsid w:val="00FD572B"/>
    <w:rsid w:val="00FD6A18"/>
    <w:rsid w:val="00FD754F"/>
    <w:rsid w:val="00FD76ED"/>
    <w:rsid w:val="00FD7F3B"/>
    <w:rsid w:val="00FE0964"/>
    <w:rsid w:val="00FE3471"/>
    <w:rsid w:val="00FE5189"/>
    <w:rsid w:val="00FE5B65"/>
    <w:rsid w:val="00FE619E"/>
    <w:rsid w:val="00FE6272"/>
    <w:rsid w:val="00FE6478"/>
    <w:rsid w:val="00FE7157"/>
    <w:rsid w:val="00FF01DA"/>
    <w:rsid w:val="00FF1D1B"/>
    <w:rsid w:val="00FF32CB"/>
    <w:rsid w:val="00FF3900"/>
    <w:rsid w:val="00FF40BD"/>
    <w:rsid w:val="00FF4199"/>
    <w:rsid w:val="00FF5378"/>
    <w:rsid w:val="00FF5500"/>
    <w:rsid w:val="00FF71C3"/>
    <w:rsid w:val="00FF735A"/>
    <w:rsid w:val="00FF7878"/>
    <w:rsid w:val="00FF7B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418072"/>
  <w15:docId w15:val="{1FC1E7D3-266F-4269-8324-080BEB548D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imes New Roman"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E108AC"/>
    <w:rPr>
      <w:rFonts w:ascii="Times New Roman" w:hAnsi="Times New Roman" w:cs="Times New Roman"/>
      <w:sz w:val="24"/>
    </w:rPr>
  </w:style>
  <w:style w:type="paragraph" w:styleId="Heading1">
    <w:name w:val="heading 1"/>
    <w:basedOn w:val="Normal"/>
    <w:next w:val="Normal"/>
    <w:link w:val="Heading1Char"/>
    <w:qFormat/>
    <w:rsid w:val="00723271"/>
    <w:pPr>
      <w:keepNext/>
      <w:spacing w:before="240" w:after="60" w:line="240" w:lineRule="auto"/>
      <w:outlineLvl w:val="0"/>
    </w:pPr>
    <w:rPr>
      <w:rFonts w:ascii="Arial" w:hAnsi="Arial" w:cs="Arial"/>
      <w:b/>
      <w:bCs/>
      <w:kern w:val="32"/>
      <w:sz w:val="32"/>
      <w:szCs w:val="32"/>
    </w:rPr>
  </w:style>
  <w:style w:type="paragraph" w:styleId="Heading2">
    <w:name w:val="heading 2"/>
    <w:basedOn w:val="Normal"/>
    <w:next w:val="BodyText"/>
    <w:link w:val="Heading2Char"/>
    <w:qFormat/>
    <w:rsid w:val="00723271"/>
    <w:pPr>
      <w:keepNext/>
      <w:tabs>
        <w:tab w:val="right" w:pos="8640"/>
      </w:tabs>
      <w:spacing w:before="120" w:after="120" w:line="360" w:lineRule="auto"/>
      <w:outlineLvl w:val="1"/>
    </w:pPr>
    <w:rPr>
      <w:b/>
      <w:spacing w:val="-2"/>
      <w:kern w:val="28"/>
      <w:sz w:val="32"/>
      <w:szCs w:val="20"/>
    </w:rPr>
  </w:style>
  <w:style w:type="paragraph" w:styleId="Heading4">
    <w:name w:val="heading 4"/>
    <w:basedOn w:val="Normal"/>
    <w:next w:val="BodyText"/>
    <w:link w:val="Heading4Char"/>
    <w:qFormat/>
    <w:rsid w:val="00723271"/>
    <w:pPr>
      <w:keepNext/>
      <w:tabs>
        <w:tab w:val="right" w:pos="8640"/>
      </w:tabs>
      <w:spacing w:line="360" w:lineRule="auto"/>
      <w:outlineLvl w:val="3"/>
    </w:pPr>
    <w:rPr>
      <w:rFonts w:ascii="Garamond" w:hAnsi="Garamond"/>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23271"/>
    <w:rPr>
      <w:rFonts w:ascii="Arial" w:hAnsi="Arial" w:cs="Arial"/>
      <w:b/>
      <w:bCs/>
      <w:kern w:val="32"/>
      <w:sz w:val="32"/>
      <w:szCs w:val="32"/>
    </w:rPr>
  </w:style>
  <w:style w:type="paragraph" w:styleId="BodyText">
    <w:name w:val="Body Text"/>
    <w:basedOn w:val="Normal"/>
    <w:link w:val="BodyTextChar"/>
    <w:semiHidden/>
    <w:unhideWhenUsed/>
    <w:rsid w:val="00723271"/>
    <w:pPr>
      <w:widowControl w:val="0"/>
      <w:autoSpaceDE w:val="0"/>
      <w:autoSpaceDN w:val="0"/>
      <w:adjustRightInd w:val="0"/>
      <w:spacing w:after="120" w:line="240" w:lineRule="auto"/>
    </w:pPr>
  </w:style>
  <w:style w:type="character" w:customStyle="1" w:styleId="BodyTextChar">
    <w:name w:val="Body Text Char"/>
    <w:basedOn w:val="DefaultParagraphFont"/>
    <w:link w:val="BodyText"/>
    <w:semiHidden/>
    <w:rsid w:val="00723271"/>
    <w:rPr>
      <w:rFonts w:ascii="Times New Roman" w:hAnsi="Times New Roman" w:cs="Times New Roman"/>
      <w:sz w:val="24"/>
    </w:rPr>
  </w:style>
  <w:style w:type="character" w:customStyle="1" w:styleId="Heading2Char">
    <w:name w:val="Heading 2 Char"/>
    <w:basedOn w:val="DefaultParagraphFont"/>
    <w:link w:val="Heading2"/>
    <w:rsid w:val="00723271"/>
    <w:rPr>
      <w:rFonts w:ascii="Times New Roman" w:hAnsi="Times New Roman" w:cs="Times New Roman"/>
      <w:b/>
      <w:spacing w:val="-2"/>
      <w:kern w:val="28"/>
      <w:sz w:val="32"/>
      <w:szCs w:val="20"/>
    </w:rPr>
  </w:style>
  <w:style w:type="character" w:customStyle="1" w:styleId="Heading4Char">
    <w:name w:val="Heading 4 Char"/>
    <w:basedOn w:val="DefaultParagraphFont"/>
    <w:link w:val="Heading4"/>
    <w:rsid w:val="00723271"/>
    <w:rPr>
      <w:rFonts w:ascii="Garamond" w:hAnsi="Garamond" w:cs="Times New Roman"/>
      <w:i/>
      <w:kern w:val="28"/>
      <w:sz w:val="24"/>
      <w:szCs w:val="20"/>
    </w:rPr>
  </w:style>
  <w:style w:type="paragraph" w:styleId="BalloonText">
    <w:name w:val="Balloon Text"/>
    <w:basedOn w:val="Normal"/>
    <w:link w:val="BalloonTextChar"/>
    <w:uiPriority w:val="99"/>
    <w:semiHidden/>
    <w:unhideWhenUsed/>
    <w:rsid w:val="005947EC"/>
    <w:rPr>
      <w:rFonts w:ascii="Tahoma" w:hAnsi="Tahoma" w:cs="Tahoma"/>
      <w:sz w:val="16"/>
      <w:szCs w:val="16"/>
    </w:rPr>
  </w:style>
  <w:style w:type="character" w:customStyle="1" w:styleId="BalloonTextChar">
    <w:name w:val="Balloon Text Char"/>
    <w:basedOn w:val="DefaultParagraphFont"/>
    <w:link w:val="BalloonText"/>
    <w:uiPriority w:val="99"/>
    <w:semiHidden/>
    <w:rsid w:val="005947EC"/>
    <w:rPr>
      <w:rFonts w:ascii="Tahoma" w:hAnsi="Tahoma" w:cs="Tahoma"/>
      <w:sz w:val="16"/>
      <w:szCs w:val="16"/>
    </w:rPr>
  </w:style>
  <w:style w:type="paragraph" w:styleId="ListParagraph">
    <w:name w:val="List Paragraph"/>
    <w:basedOn w:val="Normal"/>
    <w:uiPriority w:val="34"/>
    <w:qFormat/>
    <w:rsid w:val="00E3618A"/>
    <w:pPr>
      <w:ind w:left="720"/>
      <w:contextualSpacing/>
    </w:pPr>
  </w:style>
  <w:style w:type="paragraph" w:styleId="Header">
    <w:name w:val="header"/>
    <w:basedOn w:val="Normal"/>
    <w:link w:val="HeaderChar"/>
    <w:uiPriority w:val="99"/>
    <w:unhideWhenUsed/>
    <w:rsid w:val="00A371B5"/>
    <w:pPr>
      <w:tabs>
        <w:tab w:val="center" w:pos="4680"/>
        <w:tab w:val="right" w:pos="9360"/>
      </w:tabs>
    </w:pPr>
  </w:style>
  <w:style w:type="character" w:customStyle="1" w:styleId="HeaderChar">
    <w:name w:val="Header Char"/>
    <w:basedOn w:val="DefaultParagraphFont"/>
    <w:link w:val="Header"/>
    <w:uiPriority w:val="99"/>
    <w:rsid w:val="00A371B5"/>
    <w:rPr>
      <w:rFonts w:ascii="Times New Roman" w:hAnsi="Times New Roman" w:cs="Times New Roman"/>
      <w:sz w:val="24"/>
    </w:rPr>
  </w:style>
  <w:style w:type="paragraph" w:styleId="Footer">
    <w:name w:val="footer"/>
    <w:basedOn w:val="Normal"/>
    <w:link w:val="FooterChar"/>
    <w:uiPriority w:val="99"/>
    <w:unhideWhenUsed/>
    <w:rsid w:val="00A371B5"/>
    <w:pPr>
      <w:tabs>
        <w:tab w:val="center" w:pos="4680"/>
        <w:tab w:val="right" w:pos="9360"/>
      </w:tabs>
    </w:pPr>
  </w:style>
  <w:style w:type="character" w:customStyle="1" w:styleId="FooterChar">
    <w:name w:val="Footer Char"/>
    <w:basedOn w:val="DefaultParagraphFont"/>
    <w:link w:val="Footer"/>
    <w:uiPriority w:val="99"/>
    <w:rsid w:val="00A371B5"/>
    <w:rPr>
      <w:rFonts w:ascii="Times New Roman" w:hAnsi="Times New Roman" w:cs="Times New Roman"/>
      <w:sz w:val="24"/>
    </w:rPr>
  </w:style>
  <w:style w:type="table" w:styleId="TableGrid">
    <w:name w:val="Table Grid"/>
    <w:basedOn w:val="TableNormal"/>
    <w:uiPriority w:val="59"/>
    <w:rsid w:val="00EE755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C31E83"/>
    <w:rPr>
      <w:szCs w:val="24"/>
    </w:rPr>
  </w:style>
  <w:style w:type="paragraph" w:styleId="NoSpacing">
    <w:name w:val="No Spacing"/>
    <w:uiPriority w:val="1"/>
    <w:qFormat/>
    <w:rsid w:val="00913ED1"/>
    <w:pPr>
      <w:widowControl w:val="0"/>
      <w:autoSpaceDE w:val="0"/>
      <w:autoSpaceDN w:val="0"/>
      <w:adjustRightInd w:val="0"/>
      <w:spacing w:line="240" w:lineRule="auto"/>
    </w:pPr>
    <w:rPr>
      <w:rFonts w:ascii="Times New Roman" w:hAnsi="Times New Roman" w:cs="Times New Roman"/>
      <w:sz w:val="24"/>
    </w:rPr>
  </w:style>
  <w:style w:type="character" w:styleId="PlaceholderText">
    <w:name w:val="Placeholder Text"/>
    <w:basedOn w:val="DefaultParagraphFont"/>
    <w:uiPriority w:val="99"/>
    <w:semiHidden/>
    <w:rsid w:val="008C319F"/>
    <w:rPr>
      <w:color w:val="808080"/>
    </w:rPr>
  </w:style>
  <w:style w:type="character" w:styleId="Strong">
    <w:name w:val="Strong"/>
    <w:basedOn w:val="DefaultParagraphFont"/>
    <w:uiPriority w:val="22"/>
    <w:qFormat/>
    <w:rsid w:val="00566D7E"/>
    <w:rPr>
      <w:b/>
      <w:bCs/>
    </w:rPr>
  </w:style>
  <w:style w:type="character" w:styleId="CommentReference">
    <w:name w:val="annotation reference"/>
    <w:basedOn w:val="DefaultParagraphFont"/>
    <w:uiPriority w:val="99"/>
    <w:semiHidden/>
    <w:unhideWhenUsed/>
    <w:rsid w:val="00206EA0"/>
    <w:rPr>
      <w:sz w:val="16"/>
      <w:szCs w:val="16"/>
    </w:rPr>
  </w:style>
  <w:style w:type="paragraph" w:styleId="CommentText">
    <w:name w:val="annotation text"/>
    <w:basedOn w:val="Normal"/>
    <w:link w:val="CommentTextChar"/>
    <w:uiPriority w:val="99"/>
    <w:semiHidden/>
    <w:unhideWhenUsed/>
    <w:rsid w:val="00206EA0"/>
    <w:rPr>
      <w:sz w:val="20"/>
      <w:szCs w:val="20"/>
    </w:rPr>
  </w:style>
  <w:style w:type="character" w:customStyle="1" w:styleId="CommentTextChar">
    <w:name w:val="Comment Text Char"/>
    <w:basedOn w:val="DefaultParagraphFont"/>
    <w:link w:val="CommentText"/>
    <w:uiPriority w:val="99"/>
    <w:semiHidden/>
    <w:rsid w:val="00206EA0"/>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06EA0"/>
    <w:rPr>
      <w:b/>
      <w:bCs/>
    </w:rPr>
  </w:style>
  <w:style w:type="character" w:customStyle="1" w:styleId="CommentSubjectChar">
    <w:name w:val="Comment Subject Char"/>
    <w:basedOn w:val="CommentTextChar"/>
    <w:link w:val="CommentSubject"/>
    <w:uiPriority w:val="99"/>
    <w:semiHidden/>
    <w:rsid w:val="00206EA0"/>
    <w:rPr>
      <w:rFonts w:ascii="Times New Roman" w:hAnsi="Times New Roman" w:cs="Times New Roman"/>
      <w:b/>
      <w:bCs/>
      <w:sz w:val="20"/>
      <w:szCs w:val="20"/>
    </w:rPr>
  </w:style>
  <w:style w:type="character" w:customStyle="1" w:styleId="MTConvertedEquation">
    <w:name w:val="MTConvertedEquation"/>
    <w:basedOn w:val="DefaultParagraphFont"/>
    <w:rsid w:val="00940E64"/>
    <w:rPr>
      <w:b/>
      <w:color w:val="0000CC"/>
      <w:sz w:val="36"/>
      <w:szCs w:val="36"/>
    </w:rPr>
  </w:style>
  <w:style w:type="paragraph" w:customStyle="1" w:styleId="MTDisplayEquation0">
    <w:name w:val="MTDisplayEquation"/>
    <w:basedOn w:val="Normal"/>
    <w:next w:val="Normal"/>
    <w:link w:val="MTDisplayEquationChar"/>
    <w:rsid w:val="00723271"/>
    <w:pPr>
      <w:tabs>
        <w:tab w:val="center" w:pos="5160"/>
        <w:tab w:val="right" w:pos="9940"/>
      </w:tabs>
      <w:spacing w:line="240" w:lineRule="auto"/>
      <w:ind w:left="360"/>
    </w:pPr>
    <w:rPr>
      <w:rFonts w:eastAsiaTheme="minorHAnsi" w:cstheme="minorBidi"/>
    </w:rPr>
  </w:style>
  <w:style w:type="character" w:customStyle="1" w:styleId="MTDisplayEquationChar">
    <w:name w:val="MTDisplayEquation Char"/>
    <w:basedOn w:val="DefaultParagraphFont"/>
    <w:link w:val="MTDisplayEquation0"/>
    <w:rsid w:val="00723271"/>
    <w:rPr>
      <w:rFonts w:ascii="Times New Roman" w:eastAsiaTheme="minorHAnsi" w:hAnsi="Times New Roman"/>
      <w:sz w:val="24"/>
    </w:rPr>
  </w:style>
  <w:style w:type="character" w:styleId="Hyperlink">
    <w:name w:val="Hyperlink"/>
    <w:basedOn w:val="DefaultParagraphFont"/>
    <w:uiPriority w:val="99"/>
    <w:semiHidden/>
    <w:unhideWhenUsed/>
    <w:rsid w:val="00723271"/>
    <w:rPr>
      <w:color w:val="0000FF"/>
      <w:u w:val="single"/>
    </w:rPr>
  </w:style>
  <w:style w:type="paragraph" w:customStyle="1" w:styleId="ChapterTitle">
    <w:name w:val="Chapter Title"/>
    <w:basedOn w:val="Normal"/>
    <w:next w:val="Normal"/>
    <w:rsid w:val="00723271"/>
    <w:pPr>
      <w:keepNext/>
      <w:keepLines/>
      <w:tabs>
        <w:tab w:val="right" w:pos="8640"/>
      </w:tabs>
      <w:spacing w:before="560" w:after="560" w:line="240" w:lineRule="auto"/>
      <w:jc w:val="center"/>
    </w:pPr>
    <w:rPr>
      <w:rFonts w:ascii="Garamond" w:hAnsi="Garamond"/>
      <w:caps/>
      <w:spacing w:val="2"/>
      <w:kern w:val="28"/>
      <w:szCs w:val="20"/>
    </w:rPr>
  </w:style>
  <w:style w:type="paragraph" w:customStyle="1" w:styleId="Heading3">
    <w:name w:val="Heading3"/>
    <w:basedOn w:val="Heading2"/>
    <w:rsid w:val="00723271"/>
    <w:rPr>
      <w:szCs w:val="32"/>
    </w:rPr>
  </w:style>
  <w:style w:type="paragraph" w:customStyle="1" w:styleId="BodyTextKeep">
    <w:name w:val="Body Text Keep"/>
    <w:basedOn w:val="BodyText"/>
    <w:next w:val="BodyText"/>
    <w:rsid w:val="00723271"/>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723271"/>
    <w:pPr>
      <w:tabs>
        <w:tab w:val="left" w:pos="360"/>
        <w:tab w:val="left" w:pos="720"/>
        <w:tab w:val="left" w:pos="1440"/>
        <w:tab w:val="left" w:pos="2160"/>
        <w:tab w:val="left" w:pos="2880"/>
        <w:tab w:val="left" w:pos="4320"/>
        <w:tab w:val="left" w:pos="5040"/>
      </w:tabs>
      <w:spacing w:line="240" w:lineRule="auto"/>
      <w:jc w:val="both"/>
    </w:pPr>
    <w:rPr>
      <w:rFonts w:ascii="Garamond" w:hAnsi="Garamond"/>
      <w:b/>
      <w:sz w:val="3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6268845">
      <w:bodyDiv w:val="1"/>
      <w:marLeft w:val="0"/>
      <w:marRight w:val="0"/>
      <w:marTop w:val="0"/>
      <w:marBottom w:val="0"/>
      <w:divBdr>
        <w:top w:val="none" w:sz="0" w:space="0" w:color="auto"/>
        <w:left w:val="none" w:sz="0" w:space="0" w:color="auto"/>
        <w:bottom w:val="none" w:sz="0" w:space="0" w:color="auto"/>
        <w:right w:val="none" w:sz="0" w:space="0" w:color="auto"/>
      </w:divBdr>
      <w:divsChild>
        <w:div w:id="50574910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2.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4.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81" Type="http://schemas.openxmlformats.org/officeDocument/2006/relationships/oleObject" Target="embeddings/oleObject87.bin"/><Relationship Id="rId402" Type="http://schemas.openxmlformats.org/officeDocument/2006/relationships/image" Target="media/image198.wmf"/><Relationship Id="rId279" Type="http://schemas.openxmlformats.org/officeDocument/2006/relationships/oleObject" Target="embeddings/oleObject136.bin"/><Relationship Id="rId486" Type="http://schemas.openxmlformats.org/officeDocument/2006/relationships/image" Target="media/image240.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fontTable" Target="fontTable.xml"/><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497" Type="http://schemas.openxmlformats.org/officeDocument/2006/relationships/oleObject" Target="embeddings/oleObject245.bin"/><Relationship Id="rId357" Type="http://schemas.openxmlformats.org/officeDocument/2006/relationships/oleObject" Target="embeddings/oleObject175.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6.bin"/><Relationship Id="rId259" Type="http://schemas.openxmlformats.org/officeDocument/2006/relationships/oleObject" Target="embeddings/oleObject126.bin"/><Relationship Id="rId424" Type="http://schemas.openxmlformats.org/officeDocument/2006/relationships/image" Target="media/image209.wmf"/><Relationship Id="rId466" Type="http://schemas.openxmlformats.org/officeDocument/2006/relationships/image" Target="media/image230.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image" Target="media/image160.wmf"/><Relationship Id="rId533" Type="http://schemas.openxmlformats.org/officeDocument/2006/relationships/oleObject" Target="embeddings/oleObject263.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4.bin"/><Relationship Id="rId477" Type="http://schemas.openxmlformats.org/officeDocument/2006/relationships/oleObject" Target="embeddings/oleObject235.bin"/><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image" Target="media/image248.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44" Type="http://schemas.openxmlformats.org/officeDocument/2006/relationships/image" Target="media/image269.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0.wmf"/><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image" Target="media/image241.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1.wmf"/><Relationship Id="rId513" Type="http://schemas.openxmlformats.org/officeDocument/2006/relationships/oleObject" Target="embeddings/oleObject253.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457" Type="http://schemas.openxmlformats.org/officeDocument/2006/relationships/oleObject" Target="embeddings/oleObject225.bin"/><Relationship Id="rId261" Type="http://schemas.openxmlformats.org/officeDocument/2006/relationships/oleObject" Target="embeddings/oleObject127.bin"/><Relationship Id="rId499" Type="http://schemas.openxmlformats.org/officeDocument/2006/relationships/oleObject" Target="embeddings/oleObject246.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image" Target="media/image259.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image" Target="media/image210.wmf"/><Relationship Id="rId230" Type="http://schemas.openxmlformats.org/officeDocument/2006/relationships/image" Target="media/image112.wmf"/><Relationship Id="rId468" Type="http://schemas.openxmlformats.org/officeDocument/2006/relationships/image" Target="media/image231.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oleObject" Target="embeddings/oleObject264.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7.bin"/><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oleObject" Target="embeddings/oleObject236.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42.wmf"/><Relationship Id="rId504" Type="http://schemas.openxmlformats.org/officeDocument/2006/relationships/image" Target="media/image249.wmf"/><Relationship Id="rId546" Type="http://schemas.openxmlformats.org/officeDocument/2006/relationships/image" Target="media/image270.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image" Target="media/image200.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3.wmf"/><Relationship Id="rId448" Type="http://schemas.openxmlformats.org/officeDocument/2006/relationships/image" Target="media/image221.wmf"/><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7.bin"/><Relationship Id="rId196" Type="http://schemas.openxmlformats.org/officeDocument/2006/relationships/image" Target="media/image95.wmf"/><Relationship Id="rId417" Type="http://schemas.openxmlformats.org/officeDocument/2006/relationships/oleObject" Target="embeddings/oleObject205.bin"/><Relationship Id="rId459" Type="http://schemas.openxmlformats.org/officeDocument/2006/relationships/oleObject" Target="embeddings/oleObject226.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2.wmf"/><Relationship Id="rId526" Type="http://schemas.openxmlformats.org/officeDocument/2006/relationships/image" Target="media/image260.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165" Type="http://schemas.openxmlformats.org/officeDocument/2006/relationships/oleObject" Target="embeddings/oleObject79.bin"/><Relationship Id="rId372" Type="http://schemas.openxmlformats.org/officeDocument/2006/relationships/image" Target="media/image183.wmf"/><Relationship Id="rId428" Type="http://schemas.openxmlformats.org/officeDocument/2006/relationships/image" Target="media/image211.wmf"/><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37.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265.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2.wmf"/><Relationship Id="rId506" Type="http://schemas.openxmlformats.org/officeDocument/2006/relationships/image" Target="media/image250.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492" Type="http://schemas.openxmlformats.org/officeDocument/2006/relationships/image" Target="media/image243.wmf"/><Relationship Id="rId548" Type="http://schemas.openxmlformats.org/officeDocument/2006/relationships/image" Target="media/image271.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212" Type="http://schemas.openxmlformats.org/officeDocument/2006/relationships/image" Target="media/image103.wmf"/><Relationship Id="rId254" Type="http://schemas.openxmlformats.org/officeDocument/2006/relationships/image" Target="media/image124.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27.bin"/><Relationship Id="rId517" Type="http://schemas.openxmlformats.org/officeDocument/2006/relationships/oleObject" Target="embeddings/oleObject255.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223" Type="http://schemas.openxmlformats.org/officeDocument/2006/relationships/oleObject" Target="embeddings/oleObject108.bin"/><Relationship Id="rId430" Type="http://schemas.openxmlformats.org/officeDocument/2006/relationships/image" Target="media/image212.wmf"/><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image" Target="media/image233.wmf"/><Relationship Id="rId528" Type="http://schemas.openxmlformats.org/officeDocument/2006/relationships/image" Target="media/image261.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3.wmf"/><Relationship Id="rId374" Type="http://schemas.openxmlformats.org/officeDocument/2006/relationships/image" Target="media/image184.wmf"/><Relationship Id="rId71" Type="http://schemas.openxmlformats.org/officeDocument/2006/relationships/oleObject" Target="embeddings/oleObject32.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oleObject" Target="embeddings/oleObject217.bin"/><Relationship Id="rId483" Type="http://schemas.openxmlformats.org/officeDocument/2006/relationships/oleObject" Target="embeddings/oleObject238.bin"/><Relationship Id="rId539" Type="http://schemas.openxmlformats.org/officeDocument/2006/relationships/oleObject" Target="embeddings/oleObject266.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7.bin"/><Relationship Id="rId343" Type="http://schemas.openxmlformats.org/officeDocument/2006/relationships/oleObject" Target="embeddings/oleObject168.bin"/><Relationship Id="rId550" Type="http://schemas.openxmlformats.org/officeDocument/2006/relationships/image" Target="media/image272.wmf"/><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89.bin"/><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2.wmf"/><Relationship Id="rId452" Type="http://schemas.openxmlformats.org/officeDocument/2006/relationships/image" Target="media/image223.wmf"/><Relationship Id="rId494" Type="http://schemas.openxmlformats.org/officeDocument/2006/relationships/image" Target="media/image244.wmf"/><Relationship Id="rId508" Type="http://schemas.openxmlformats.org/officeDocument/2006/relationships/image" Target="media/image251.wmf"/><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3.wmf"/><Relationship Id="rId354" Type="http://schemas.openxmlformats.org/officeDocument/2006/relationships/image" Target="media/image174.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oleObject" Target="embeddings/oleObject256.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8.bin"/><Relationship Id="rId530" Type="http://schemas.openxmlformats.org/officeDocument/2006/relationships/image" Target="media/image262.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9.bin"/><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3.wmf"/><Relationship Id="rId474" Type="http://schemas.openxmlformats.org/officeDocument/2006/relationships/image" Target="media/image234.wmf"/><Relationship Id="rId127" Type="http://schemas.openxmlformats.org/officeDocument/2006/relationships/oleObject" Target="embeddings/oleObject60.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oleObject" Target="embeddings/oleObject267.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197.bin"/><Relationship Id="rId443" Type="http://schemas.openxmlformats.org/officeDocument/2006/relationships/oleObject" Target="embeddings/oleObject218.bin"/><Relationship Id="rId303" Type="http://schemas.openxmlformats.org/officeDocument/2006/relationships/oleObject" Target="embeddings/oleObject148.bin"/><Relationship Id="rId485" Type="http://schemas.openxmlformats.org/officeDocument/2006/relationships/oleObject" Target="embeddings/oleObject239.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2.wmf"/><Relationship Id="rId552" Type="http://schemas.openxmlformats.org/officeDocument/2006/relationships/footer" Target="footer1.xml"/><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4.wmf"/><Relationship Id="rId496" Type="http://schemas.openxmlformats.org/officeDocument/2006/relationships/image" Target="media/image245.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7.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8.bin"/><Relationship Id="rId258" Type="http://schemas.openxmlformats.org/officeDocument/2006/relationships/image" Target="media/image126.wmf"/><Relationship Id="rId465" Type="http://schemas.openxmlformats.org/officeDocument/2006/relationships/oleObject" Target="embeddings/oleObject229.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3.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4.wmf"/><Relationship Id="rId476" Type="http://schemas.openxmlformats.org/officeDocument/2006/relationships/image" Target="media/image235.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487" Type="http://schemas.openxmlformats.org/officeDocument/2006/relationships/oleObject" Target="embeddings/oleObject240.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theme" Target="theme/theme1.xml"/><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58.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9.bin"/><Relationship Id="rId467" Type="http://schemas.openxmlformats.org/officeDocument/2006/relationships/oleObject" Target="embeddings/oleObject230.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4.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image" Target="media/image215.wmf"/><Relationship Id="rId240" Type="http://schemas.openxmlformats.org/officeDocument/2006/relationships/image" Target="media/image117.wmf"/><Relationship Id="rId478" Type="http://schemas.openxmlformats.org/officeDocument/2006/relationships/image" Target="media/image236.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48.bin"/><Relationship Id="rId545" Type="http://schemas.openxmlformats.org/officeDocument/2006/relationships/oleObject" Target="embeddings/oleObject269.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251" Type="http://schemas.openxmlformats.org/officeDocument/2006/relationships/oleObject" Target="embeddings/oleObject122.bin"/><Relationship Id="rId489" Type="http://schemas.openxmlformats.org/officeDocument/2006/relationships/oleObject" Target="embeddings/oleObject241.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4.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220" Type="http://schemas.openxmlformats.org/officeDocument/2006/relationships/image" Target="media/image107.wmf"/><Relationship Id="rId458" Type="http://schemas.openxmlformats.org/officeDocument/2006/relationships/image" Target="media/image226.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9.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7.wmf"/><Relationship Id="rId536" Type="http://schemas.openxmlformats.org/officeDocument/2006/relationships/image" Target="media/image265.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0.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image" Target="media/image255.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202" Type="http://schemas.openxmlformats.org/officeDocument/2006/relationships/image" Target="media/image98.wmf"/><Relationship Id="rId244" Type="http://schemas.openxmlformats.org/officeDocument/2006/relationships/image" Target="media/image119.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518" Type="http://schemas.openxmlformats.org/officeDocument/2006/relationships/image" Target="media/image256.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61" Type="http://schemas.openxmlformats.org/officeDocument/2006/relationships/oleObject" Target="embeddings/oleObject27.bin"/><Relationship Id="rId199" Type="http://schemas.openxmlformats.org/officeDocument/2006/relationships/oleObject" Target="embeddings/oleObject96.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7.wmf"/><Relationship Id="rId72" Type="http://schemas.openxmlformats.org/officeDocument/2006/relationships/image" Target="media/image33.wmf"/><Relationship Id="rId375" Type="http://schemas.openxmlformats.org/officeDocument/2006/relationships/oleObject" Target="embeddings/oleObject184.bin"/><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oleObject" Target="embeddings/oleObject272.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4.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7.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299" Type="http://schemas.openxmlformats.org/officeDocument/2006/relationships/oleObject" Target="embeddings/oleObject146.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226" Type="http://schemas.openxmlformats.org/officeDocument/2006/relationships/image" Target="media/image110.wmf"/><Relationship Id="rId433" Type="http://schemas.openxmlformats.org/officeDocument/2006/relationships/oleObject" Target="embeddings/oleObject213.bin"/><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 Type="http://schemas.openxmlformats.org/officeDocument/2006/relationships/webSettings" Target="webSettings.xml"/><Relationship Id="rId237" Type="http://schemas.openxmlformats.org/officeDocument/2006/relationships/oleObject" Target="embeddings/oleObject115.bin"/><Relationship Id="rId444" Type="http://schemas.openxmlformats.org/officeDocument/2006/relationships/image" Target="media/image219.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85" Type="http://schemas.openxmlformats.org/officeDocument/2006/relationships/oleObject" Target="embeddings/oleObject39.bin"/><Relationship Id="rId150" Type="http://schemas.openxmlformats.org/officeDocument/2006/relationships/image" Target="media/image72.wmf"/><Relationship Id="rId248" Type="http://schemas.openxmlformats.org/officeDocument/2006/relationships/image" Target="media/image121.wmf"/><Relationship Id="rId455" Type="http://schemas.openxmlformats.org/officeDocument/2006/relationships/oleObject" Target="embeddings/oleObject224.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40C7B7-ABE3-44CA-BD1D-4AAA4E4ACB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15</TotalTime>
  <Pages>18</Pages>
  <Words>1768</Words>
  <Characters>8329</Characters>
  <Application>Microsoft Office Word</Application>
  <DocSecurity>0</DocSecurity>
  <Lines>1665</Lines>
  <Paragraphs>84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9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1132</cp:revision>
  <cp:lastPrinted>2014-08-01T14:45:00Z</cp:lastPrinted>
  <dcterms:created xsi:type="dcterms:W3CDTF">2015-06-22T01:16:00Z</dcterms:created>
  <dcterms:modified xsi:type="dcterms:W3CDTF">2020-05-14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